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sdt>
      <w:sdtPr>
        <w:id w:val="2719102"/>
        <w:docPartObj>
          <w:docPartGallery w:val="Cover Pages"/>
          <w:docPartUnique/>
        </w:docPartObj>
      </w:sdtPr>
      <w:sdtEndPr>
        <w:rPr>
          <w:lang w:val="en-US"/>
        </w:rPr>
      </w:sdtEndPr>
      <w:sdtContent>
        <w:p w14:paraId="2FCE293A" w14:textId="58A3BBA6" w:rsidR="00C36AEE" w:rsidRDefault="00BE77B6">
          <w:pPr>
            <w:pStyle w:val="a8"/>
          </w:pPr>
          <w:r>
            <w:rPr>
              <w:noProof/>
            </w:rPr>
            <w:t xml:space="preserve">                                                                                      </w:t>
          </w:r>
          <w:r>
            <w:rPr>
              <w:noProof/>
            </w:rPr>
            <w:drawing>
              <wp:inline distT="0" distB="0" distL="0" distR="0" wp14:anchorId="7154184B" wp14:editId="70E11DE5">
                <wp:extent cx="2720340" cy="633046"/>
                <wp:effectExtent l="19050" t="0" r="22860" b="205740"/>
                <wp:docPr id="39" name="Εικόνα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9" name="logo.png"/>
                        <pic:cNvPicPr/>
                      </pic:nvPicPr>
                      <pic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748526" cy="639605"/>
                        </a:xfrm>
                        <a:prstGeom prst="roundRect">
                          <a:avLst>
                            <a:gd name="adj" fmla="val 8594"/>
                          </a:avLst>
                        </a:prstGeom>
                        <a:solidFill>
                          <a:srgbClr val="FFFFFF">
                            <a:shade val="85000"/>
                          </a:srgbClr>
                        </a:solidFill>
                        <a:ln>
                          <a:noFill/>
                        </a:ln>
                        <a:effectLst>
                          <a:reflection blurRad="12700" stA="38000" endPos="28000" dist="5000" dir="5400000" sy="-100000" algn="bl" rotWithShape="0"/>
                        </a:effectLst>
                      </pic:spPr>
                    </pic:pic>
                  </a:graphicData>
                </a:graphic>
              </wp:inline>
            </w:drawing>
          </w:r>
          <w:r w:rsidR="00C36AEE">
            <w:rPr>
              <w:noProof/>
            </w:rPr>
            <mc:AlternateContent>
              <mc:Choice Requires="wpg">
                <w:drawing>
                  <wp:anchor distT="0" distB="0" distL="114300" distR="114300" simplePos="0" relativeHeight="251659264" behindDoc="1" locked="0" layoutInCell="1" allowOverlap="1" wp14:anchorId="13106D11" wp14:editId="78EF3C7A">
                    <wp:simplePos x="0" y="0"/>
                    <mc:AlternateContent>
                      <mc:Choice Requires="wp14">
                        <wp:positionH relativeFrom="page">
                          <wp14:pctPosHOffset>4000</wp14:pctPosHOffset>
                        </wp:positionH>
                      </mc:Choice>
                      <mc:Fallback>
                        <wp:positionH relativeFrom="page">
                          <wp:posOffset>302260</wp:posOffset>
                        </wp:positionH>
                      </mc:Fallback>
                    </mc:AlternateContent>
                    <wp:positionV relativeFrom="page">
                      <wp:align>center</wp:align>
                    </wp:positionV>
                    <wp:extent cx="2194560" cy="9125712"/>
                    <wp:effectExtent l="0" t="0" r="635" b="15240"/>
                    <wp:wrapNone/>
                    <wp:docPr id="3" name="Ομάδα 3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2194560" cy="9125712"/>
                              <a:chOff x="0" y="0"/>
                              <a:chExt cx="2194560" cy="9125712"/>
                            </a:xfrm>
                          </wpg:grpSpPr>
                          <wps:wsp>
                            <wps:cNvPr id="5" name="Ορθογώνιο 5"/>
                            <wps:cNvSpPr/>
                            <wps:spPr>
                              <a:xfrm>
                                <a:off x="0" y="0"/>
                                <a:ext cx="194535" cy="91257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2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" name="Πεντάγωνο 4"/>
                            <wps:cNvSpPr/>
                            <wps:spPr>
                              <a:xfrm>
                                <a:off x="0" y="1631466"/>
                                <a:ext cx="2194560" cy="845034"/>
                              </a:xfrm>
                              <a:prstGeom prst="homePlate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8DCFF70" w14:textId="77777777" w:rsidR="00AF1697" w:rsidRDefault="00AF1697" w:rsidP="00C36AEE">
                                  <w:pPr>
                                    <w:pStyle w:val="1"/>
                                    <w:rPr>
                                      <w:color w:val="FFFFFF" w:themeColor="background1"/>
                                    </w:rPr>
                                  </w:pPr>
                                  <w:r w:rsidRPr="00C36AEE">
                                    <w:rPr>
                                      <w:color w:val="FFFFFF" w:themeColor="background1"/>
                                    </w:rPr>
                                    <w:t xml:space="preserve">Παράδοση έως </w:t>
                                  </w:r>
                                </w:p>
                                <w:p w14:paraId="705F8C58" w14:textId="7FC44D78" w:rsidR="00AF1697" w:rsidRPr="00C36AEE" w:rsidRDefault="00AF1697" w:rsidP="00C36AEE">
                                  <w:pPr>
                                    <w:pStyle w:val="1"/>
                                    <w:rPr>
                                      <w:color w:val="FFFFFF" w:themeColor="background1"/>
                                    </w:rPr>
                                  </w:pPr>
                                  <w:r w:rsidRPr="00C36AEE">
                                    <w:rPr>
                                      <w:color w:val="FFFFFF" w:themeColor="background1"/>
                                    </w:rPr>
                                    <w:t>27-5-2019</w:t>
                                  </w:r>
                                </w:p>
                                <w:p w14:paraId="49C27135" w14:textId="4AD88B29" w:rsidR="00AF1697" w:rsidRDefault="00AF1697">
                                  <w:pPr>
                                    <w:pStyle w:val="a8"/>
                                    <w:jc w:val="right"/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0" rIns="18288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7" name="Ομάδα 7"/>
                            <wpg:cNvGrpSpPr/>
                            <wpg:grpSpPr>
                              <a:xfrm>
                                <a:off x="76200" y="4210050"/>
                                <a:ext cx="2057400" cy="4910328"/>
                                <a:chOff x="80645" y="4211812"/>
                                <a:chExt cx="1306273" cy="3121026"/>
                              </a:xfrm>
                            </wpg:grpSpPr>
                            <wpg:grpSp>
                              <wpg:cNvPr id="13" name="Ομάδα 1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1062" y="4211812"/>
                                  <a:ext cx="1047750" cy="3121026"/>
                                  <a:chOff x="141062" y="4211812"/>
                                  <a:chExt cx="1047750" cy="3121026"/>
                                </a:xfrm>
                              </wpg:grpSpPr>
                              <wps:wsp>
                                <wps:cNvPr id="14" name="Ελεύθερη σχεδίαση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9662" y="6216825"/>
                                    <a:ext cx="193675" cy="698500"/>
                                  </a:xfrm>
                                  <a:custGeom>
                                    <a:avLst/>
                                    <a:gdLst>
                                      <a:gd name="T0" fmla="*/ 0 w 122"/>
                                      <a:gd name="T1" fmla="*/ 0 h 440"/>
                                      <a:gd name="T2" fmla="*/ 39 w 122"/>
                                      <a:gd name="T3" fmla="*/ 152 h 440"/>
                                      <a:gd name="T4" fmla="*/ 84 w 122"/>
                                      <a:gd name="T5" fmla="*/ 304 h 440"/>
                                      <a:gd name="T6" fmla="*/ 122 w 122"/>
                                      <a:gd name="T7" fmla="*/ 417 h 440"/>
                                      <a:gd name="T8" fmla="*/ 122 w 122"/>
                                      <a:gd name="T9" fmla="*/ 440 h 440"/>
                                      <a:gd name="T10" fmla="*/ 76 w 122"/>
                                      <a:gd name="T11" fmla="*/ 306 h 440"/>
                                      <a:gd name="T12" fmla="*/ 39 w 122"/>
                                      <a:gd name="T13" fmla="*/ 180 h 440"/>
                                      <a:gd name="T14" fmla="*/ 6 w 122"/>
                                      <a:gd name="T15" fmla="*/ 53 h 440"/>
                                      <a:gd name="T16" fmla="*/ 0 w 122"/>
                                      <a:gd name="T17" fmla="*/ 0 h 4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2" h="440">
                                        <a:moveTo>
                                          <a:pt x="0" y="0"/>
                                        </a:moveTo>
                                        <a:lnTo>
                                          <a:pt x="39" y="152"/>
                                        </a:lnTo>
                                        <a:lnTo>
                                          <a:pt x="84" y="304"/>
                                        </a:lnTo>
                                        <a:lnTo>
                                          <a:pt x="122" y="417"/>
                                        </a:lnTo>
                                        <a:lnTo>
                                          <a:pt x="122" y="440"/>
                                        </a:lnTo>
                                        <a:lnTo>
                                          <a:pt x="76" y="306"/>
                                        </a:lnTo>
                                        <a:lnTo>
                                          <a:pt x="39" y="180"/>
                                        </a:lnTo>
                                        <a:lnTo>
                                          <a:pt x="6" y="5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5" name="Ελεύθερη σχεδίαση 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72862" y="6905800"/>
                                    <a:ext cx="184150" cy="427038"/>
                                  </a:xfrm>
                                  <a:custGeom>
                                    <a:avLst/>
                                    <a:gdLst>
                                      <a:gd name="T0" fmla="*/ 0 w 116"/>
                                      <a:gd name="T1" fmla="*/ 0 h 269"/>
                                      <a:gd name="T2" fmla="*/ 8 w 116"/>
                                      <a:gd name="T3" fmla="*/ 19 h 269"/>
                                      <a:gd name="T4" fmla="*/ 37 w 116"/>
                                      <a:gd name="T5" fmla="*/ 93 h 269"/>
                                      <a:gd name="T6" fmla="*/ 67 w 116"/>
                                      <a:gd name="T7" fmla="*/ 167 h 269"/>
                                      <a:gd name="T8" fmla="*/ 116 w 116"/>
                                      <a:gd name="T9" fmla="*/ 269 h 269"/>
                                      <a:gd name="T10" fmla="*/ 108 w 116"/>
                                      <a:gd name="T11" fmla="*/ 269 h 269"/>
                                      <a:gd name="T12" fmla="*/ 60 w 116"/>
                                      <a:gd name="T13" fmla="*/ 169 h 269"/>
                                      <a:gd name="T14" fmla="*/ 30 w 116"/>
                                      <a:gd name="T15" fmla="*/ 98 h 269"/>
                                      <a:gd name="T16" fmla="*/ 1 w 116"/>
                                      <a:gd name="T17" fmla="*/ 25 h 269"/>
                                      <a:gd name="T18" fmla="*/ 0 w 116"/>
                                      <a:gd name="T19" fmla="*/ 0 h 2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6" h="269">
                                        <a:moveTo>
                                          <a:pt x="0" y="0"/>
                                        </a:moveTo>
                                        <a:lnTo>
                                          <a:pt x="8" y="19"/>
                                        </a:lnTo>
                                        <a:lnTo>
                                          <a:pt x="37" y="93"/>
                                        </a:lnTo>
                                        <a:lnTo>
                                          <a:pt x="67" y="167"/>
                                        </a:lnTo>
                                        <a:lnTo>
                                          <a:pt x="116" y="269"/>
                                        </a:lnTo>
                                        <a:lnTo>
                                          <a:pt x="108" y="269"/>
                                        </a:lnTo>
                                        <a:lnTo>
                                          <a:pt x="60" y="169"/>
                                        </a:lnTo>
                                        <a:lnTo>
                                          <a:pt x="30" y="98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6" name="Ελεύθερη σχεδίαση 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1062" y="4211812"/>
                                    <a:ext cx="222250" cy="2019300"/>
                                  </a:xfrm>
                                  <a:custGeom>
                                    <a:avLst/>
                                    <a:gdLst>
                                      <a:gd name="T0" fmla="*/ 0 w 140"/>
                                      <a:gd name="T1" fmla="*/ 0 h 1272"/>
                                      <a:gd name="T2" fmla="*/ 0 w 140"/>
                                      <a:gd name="T3" fmla="*/ 0 h 1272"/>
                                      <a:gd name="T4" fmla="*/ 1 w 140"/>
                                      <a:gd name="T5" fmla="*/ 79 h 1272"/>
                                      <a:gd name="T6" fmla="*/ 3 w 140"/>
                                      <a:gd name="T7" fmla="*/ 159 h 1272"/>
                                      <a:gd name="T8" fmla="*/ 12 w 140"/>
                                      <a:gd name="T9" fmla="*/ 317 h 1272"/>
                                      <a:gd name="T10" fmla="*/ 23 w 140"/>
                                      <a:gd name="T11" fmla="*/ 476 h 1272"/>
                                      <a:gd name="T12" fmla="*/ 39 w 140"/>
                                      <a:gd name="T13" fmla="*/ 634 h 1272"/>
                                      <a:gd name="T14" fmla="*/ 58 w 140"/>
                                      <a:gd name="T15" fmla="*/ 792 h 1272"/>
                                      <a:gd name="T16" fmla="*/ 83 w 140"/>
                                      <a:gd name="T17" fmla="*/ 948 h 1272"/>
                                      <a:gd name="T18" fmla="*/ 107 w 140"/>
                                      <a:gd name="T19" fmla="*/ 1086 h 1272"/>
                                      <a:gd name="T20" fmla="*/ 135 w 140"/>
                                      <a:gd name="T21" fmla="*/ 1223 h 1272"/>
                                      <a:gd name="T22" fmla="*/ 140 w 140"/>
                                      <a:gd name="T23" fmla="*/ 1272 h 1272"/>
                                      <a:gd name="T24" fmla="*/ 138 w 140"/>
                                      <a:gd name="T25" fmla="*/ 1262 h 1272"/>
                                      <a:gd name="T26" fmla="*/ 105 w 140"/>
                                      <a:gd name="T27" fmla="*/ 1106 h 1272"/>
                                      <a:gd name="T28" fmla="*/ 77 w 140"/>
                                      <a:gd name="T29" fmla="*/ 949 h 1272"/>
                                      <a:gd name="T30" fmla="*/ 53 w 140"/>
                                      <a:gd name="T31" fmla="*/ 792 h 1272"/>
                                      <a:gd name="T32" fmla="*/ 35 w 140"/>
                                      <a:gd name="T33" fmla="*/ 634 h 1272"/>
                                      <a:gd name="T34" fmla="*/ 20 w 140"/>
                                      <a:gd name="T35" fmla="*/ 476 h 1272"/>
                                      <a:gd name="T36" fmla="*/ 9 w 140"/>
                                      <a:gd name="T37" fmla="*/ 317 h 1272"/>
                                      <a:gd name="T38" fmla="*/ 2 w 140"/>
                                      <a:gd name="T39" fmla="*/ 159 h 1272"/>
                                      <a:gd name="T40" fmla="*/ 0 w 140"/>
                                      <a:gd name="T41" fmla="*/ 79 h 1272"/>
                                      <a:gd name="T42" fmla="*/ 0 w 140"/>
                                      <a:gd name="T43" fmla="*/ 0 h 127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140" h="1272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79"/>
                                        </a:lnTo>
                                        <a:lnTo>
                                          <a:pt x="3" y="159"/>
                                        </a:lnTo>
                                        <a:lnTo>
                                          <a:pt x="12" y="317"/>
                                        </a:lnTo>
                                        <a:lnTo>
                                          <a:pt x="23" y="476"/>
                                        </a:lnTo>
                                        <a:lnTo>
                                          <a:pt x="39" y="634"/>
                                        </a:lnTo>
                                        <a:lnTo>
                                          <a:pt x="58" y="792"/>
                                        </a:lnTo>
                                        <a:lnTo>
                                          <a:pt x="83" y="948"/>
                                        </a:lnTo>
                                        <a:lnTo>
                                          <a:pt x="107" y="1086"/>
                                        </a:lnTo>
                                        <a:lnTo>
                                          <a:pt x="135" y="1223"/>
                                        </a:lnTo>
                                        <a:lnTo>
                                          <a:pt x="140" y="1272"/>
                                        </a:lnTo>
                                        <a:lnTo>
                                          <a:pt x="138" y="1262"/>
                                        </a:lnTo>
                                        <a:lnTo>
                                          <a:pt x="105" y="1106"/>
                                        </a:lnTo>
                                        <a:lnTo>
                                          <a:pt x="77" y="949"/>
                                        </a:lnTo>
                                        <a:lnTo>
                                          <a:pt x="53" y="792"/>
                                        </a:lnTo>
                                        <a:lnTo>
                                          <a:pt x="35" y="634"/>
                                        </a:lnTo>
                                        <a:lnTo>
                                          <a:pt x="20" y="476"/>
                                        </a:lnTo>
                                        <a:lnTo>
                                          <a:pt x="9" y="317"/>
                                        </a:lnTo>
                                        <a:lnTo>
                                          <a:pt x="2" y="159"/>
                                        </a:lnTo>
                                        <a:lnTo>
                                          <a:pt x="0" y="7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7" name="Ελεύθερη σχεδίαση 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1087" y="4861100"/>
                                    <a:ext cx="71438" cy="1355725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0 h 854"/>
                                      <a:gd name="T2" fmla="*/ 45 w 45"/>
                                      <a:gd name="T3" fmla="*/ 0 h 854"/>
                                      <a:gd name="T4" fmla="*/ 35 w 45"/>
                                      <a:gd name="T5" fmla="*/ 66 h 854"/>
                                      <a:gd name="T6" fmla="*/ 26 w 45"/>
                                      <a:gd name="T7" fmla="*/ 133 h 854"/>
                                      <a:gd name="T8" fmla="*/ 14 w 45"/>
                                      <a:gd name="T9" fmla="*/ 267 h 854"/>
                                      <a:gd name="T10" fmla="*/ 6 w 45"/>
                                      <a:gd name="T11" fmla="*/ 401 h 854"/>
                                      <a:gd name="T12" fmla="*/ 3 w 45"/>
                                      <a:gd name="T13" fmla="*/ 534 h 854"/>
                                      <a:gd name="T14" fmla="*/ 6 w 45"/>
                                      <a:gd name="T15" fmla="*/ 669 h 854"/>
                                      <a:gd name="T16" fmla="*/ 14 w 45"/>
                                      <a:gd name="T17" fmla="*/ 803 h 854"/>
                                      <a:gd name="T18" fmla="*/ 18 w 45"/>
                                      <a:gd name="T19" fmla="*/ 854 h 854"/>
                                      <a:gd name="T20" fmla="*/ 18 w 45"/>
                                      <a:gd name="T21" fmla="*/ 851 h 854"/>
                                      <a:gd name="T22" fmla="*/ 9 w 45"/>
                                      <a:gd name="T23" fmla="*/ 814 h 854"/>
                                      <a:gd name="T24" fmla="*/ 8 w 45"/>
                                      <a:gd name="T25" fmla="*/ 803 h 854"/>
                                      <a:gd name="T26" fmla="*/ 1 w 45"/>
                                      <a:gd name="T27" fmla="*/ 669 h 854"/>
                                      <a:gd name="T28" fmla="*/ 0 w 45"/>
                                      <a:gd name="T29" fmla="*/ 534 h 854"/>
                                      <a:gd name="T30" fmla="*/ 3 w 45"/>
                                      <a:gd name="T31" fmla="*/ 401 h 854"/>
                                      <a:gd name="T32" fmla="*/ 12 w 45"/>
                                      <a:gd name="T33" fmla="*/ 267 h 854"/>
                                      <a:gd name="T34" fmla="*/ 25 w 45"/>
                                      <a:gd name="T35" fmla="*/ 132 h 854"/>
                                      <a:gd name="T36" fmla="*/ 34 w 45"/>
                                      <a:gd name="T37" fmla="*/ 66 h 854"/>
                                      <a:gd name="T38" fmla="*/ 45 w 45"/>
                                      <a:gd name="T39" fmla="*/ 0 h 85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854">
                                        <a:moveTo>
                                          <a:pt x="45" y="0"/>
                                        </a:moveTo>
                                        <a:lnTo>
                                          <a:pt x="45" y="0"/>
                                        </a:lnTo>
                                        <a:lnTo>
                                          <a:pt x="35" y="66"/>
                                        </a:lnTo>
                                        <a:lnTo>
                                          <a:pt x="26" y="133"/>
                                        </a:lnTo>
                                        <a:lnTo>
                                          <a:pt x="14" y="267"/>
                                        </a:lnTo>
                                        <a:lnTo>
                                          <a:pt x="6" y="401"/>
                                        </a:lnTo>
                                        <a:lnTo>
                                          <a:pt x="3" y="534"/>
                                        </a:lnTo>
                                        <a:lnTo>
                                          <a:pt x="6" y="669"/>
                                        </a:lnTo>
                                        <a:lnTo>
                                          <a:pt x="14" y="803"/>
                                        </a:lnTo>
                                        <a:lnTo>
                                          <a:pt x="18" y="854"/>
                                        </a:lnTo>
                                        <a:lnTo>
                                          <a:pt x="18" y="851"/>
                                        </a:lnTo>
                                        <a:lnTo>
                                          <a:pt x="9" y="814"/>
                                        </a:lnTo>
                                        <a:lnTo>
                                          <a:pt x="8" y="803"/>
                                        </a:lnTo>
                                        <a:lnTo>
                                          <a:pt x="1" y="669"/>
                                        </a:lnTo>
                                        <a:lnTo>
                                          <a:pt x="0" y="534"/>
                                        </a:lnTo>
                                        <a:lnTo>
                                          <a:pt x="3" y="401"/>
                                        </a:lnTo>
                                        <a:lnTo>
                                          <a:pt x="12" y="267"/>
                                        </a:lnTo>
                                        <a:lnTo>
                                          <a:pt x="25" y="132"/>
                                        </a:lnTo>
                                        <a:lnTo>
                                          <a:pt x="34" y="66"/>
                                        </a:lnTo>
                                        <a:lnTo>
                                          <a:pt x="4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8" name="Ελεύθερη σχεδίαση 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312" y="6231112"/>
                                    <a:ext cx="244475" cy="998538"/>
                                  </a:xfrm>
                                  <a:custGeom>
                                    <a:avLst/>
                                    <a:gdLst>
                                      <a:gd name="T0" fmla="*/ 0 w 154"/>
                                      <a:gd name="T1" fmla="*/ 0 h 629"/>
                                      <a:gd name="T2" fmla="*/ 10 w 154"/>
                                      <a:gd name="T3" fmla="*/ 44 h 629"/>
                                      <a:gd name="T4" fmla="*/ 21 w 154"/>
                                      <a:gd name="T5" fmla="*/ 126 h 629"/>
                                      <a:gd name="T6" fmla="*/ 34 w 154"/>
                                      <a:gd name="T7" fmla="*/ 207 h 629"/>
                                      <a:gd name="T8" fmla="*/ 53 w 154"/>
                                      <a:gd name="T9" fmla="*/ 293 h 629"/>
                                      <a:gd name="T10" fmla="*/ 75 w 154"/>
                                      <a:gd name="T11" fmla="*/ 380 h 629"/>
                                      <a:gd name="T12" fmla="*/ 100 w 154"/>
                                      <a:gd name="T13" fmla="*/ 466 h 629"/>
                                      <a:gd name="T14" fmla="*/ 120 w 154"/>
                                      <a:gd name="T15" fmla="*/ 521 h 629"/>
                                      <a:gd name="T16" fmla="*/ 141 w 154"/>
                                      <a:gd name="T17" fmla="*/ 576 h 629"/>
                                      <a:gd name="T18" fmla="*/ 152 w 154"/>
                                      <a:gd name="T19" fmla="*/ 618 h 629"/>
                                      <a:gd name="T20" fmla="*/ 154 w 154"/>
                                      <a:gd name="T21" fmla="*/ 629 h 629"/>
                                      <a:gd name="T22" fmla="*/ 140 w 154"/>
                                      <a:gd name="T23" fmla="*/ 595 h 629"/>
                                      <a:gd name="T24" fmla="*/ 115 w 154"/>
                                      <a:gd name="T25" fmla="*/ 532 h 629"/>
                                      <a:gd name="T26" fmla="*/ 93 w 154"/>
                                      <a:gd name="T27" fmla="*/ 468 h 629"/>
                                      <a:gd name="T28" fmla="*/ 67 w 154"/>
                                      <a:gd name="T29" fmla="*/ 383 h 629"/>
                                      <a:gd name="T30" fmla="*/ 47 w 154"/>
                                      <a:gd name="T31" fmla="*/ 295 h 629"/>
                                      <a:gd name="T32" fmla="*/ 28 w 154"/>
                                      <a:gd name="T33" fmla="*/ 207 h 629"/>
                                      <a:gd name="T34" fmla="*/ 12 w 154"/>
                                      <a:gd name="T35" fmla="*/ 104 h 629"/>
                                      <a:gd name="T36" fmla="*/ 0 w 154"/>
                                      <a:gd name="T37" fmla="*/ 0 h 62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4" h="629">
                                        <a:moveTo>
                                          <a:pt x="0" y="0"/>
                                        </a:moveTo>
                                        <a:lnTo>
                                          <a:pt x="10" y="44"/>
                                        </a:lnTo>
                                        <a:lnTo>
                                          <a:pt x="21" y="126"/>
                                        </a:lnTo>
                                        <a:lnTo>
                                          <a:pt x="34" y="207"/>
                                        </a:lnTo>
                                        <a:lnTo>
                                          <a:pt x="53" y="293"/>
                                        </a:lnTo>
                                        <a:lnTo>
                                          <a:pt x="75" y="380"/>
                                        </a:lnTo>
                                        <a:lnTo>
                                          <a:pt x="100" y="466"/>
                                        </a:lnTo>
                                        <a:lnTo>
                                          <a:pt x="120" y="521"/>
                                        </a:lnTo>
                                        <a:lnTo>
                                          <a:pt x="141" y="576"/>
                                        </a:lnTo>
                                        <a:lnTo>
                                          <a:pt x="152" y="618"/>
                                        </a:lnTo>
                                        <a:lnTo>
                                          <a:pt x="154" y="629"/>
                                        </a:lnTo>
                                        <a:lnTo>
                                          <a:pt x="140" y="595"/>
                                        </a:lnTo>
                                        <a:lnTo>
                                          <a:pt x="115" y="532"/>
                                        </a:lnTo>
                                        <a:lnTo>
                                          <a:pt x="93" y="468"/>
                                        </a:lnTo>
                                        <a:lnTo>
                                          <a:pt x="67" y="383"/>
                                        </a:lnTo>
                                        <a:lnTo>
                                          <a:pt x="47" y="295"/>
                                        </a:lnTo>
                                        <a:lnTo>
                                          <a:pt x="28" y="207"/>
                                        </a:lnTo>
                                        <a:lnTo>
                                          <a:pt x="12" y="10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9" name="Ελεύθερη σχεδίαση 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0487" y="7223300"/>
                                    <a:ext cx="52388" cy="109538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69"/>
                                      <a:gd name="T2" fmla="*/ 33 w 33"/>
                                      <a:gd name="T3" fmla="*/ 69 h 69"/>
                                      <a:gd name="T4" fmla="*/ 24 w 33"/>
                                      <a:gd name="T5" fmla="*/ 69 h 69"/>
                                      <a:gd name="T6" fmla="*/ 12 w 33"/>
                                      <a:gd name="T7" fmla="*/ 35 h 69"/>
                                      <a:gd name="T8" fmla="*/ 0 w 33"/>
                                      <a:gd name="T9" fmla="*/ 0 h 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69">
                                        <a:moveTo>
                                          <a:pt x="0" y="0"/>
                                        </a:moveTo>
                                        <a:lnTo>
                                          <a:pt x="33" y="69"/>
                                        </a:lnTo>
                                        <a:lnTo>
                                          <a:pt x="24" y="69"/>
                                        </a:lnTo>
                                        <a:lnTo>
                                          <a:pt x="12" y="3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0" name="Ελεύθερη σχεδίαση 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5374" y="6153325"/>
                                    <a:ext cx="23813" cy="147638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3"/>
                                      <a:gd name="T2" fmla="*/ 9 w 15"/>
                                      <a:gd name="T3" fmla="*/ 37 h 93"/>
                                      <a:gd name="T4" fmla="*/ 9 w 15"/>
                                      <a:gd name="T5" fmla="*/ 40 h 93"/>
                                      <a:gd name="T6" fmla="*/ 15 w 15"/>
                                      <a:gd name="T7" fmla="*/ 93 h 93"/>
                                      <a:gd name="T8" fmla="*/ 5 w 15"/>
                                      <a:gd name="T9" fmla="*/ 49 h 93"/>
                                      <a:gd name="T10" fmla="*/ 0 w 15"/>
                                      <a:gd name="T11" fmla="*/ 0 h 9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3">
                                        <a:moveTo>
                                          <a:pt x="0" y="0"/>
                                        </a:moveTo>
                                        <a:lnTo>
                                          <a:pt x="9" y="37"/>
                                        </a:lnTo>
                                        <a:lnTo>
                                          <a:pt x="9" y="40"/>
                                        </a:lnTo>
                                        <a:lnTo>
                                          <a:pt x="15" y="93"/>
                                        </a:lnTo>
                                        <a:lnTo>
                                          <a:pt x="5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1" name="Ελεύθερη σχεδίαση 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5689775"/>
                                    <a:ext cx="625475" cy="1216025"/>
                                  </a:xfrm>
                                  <a:custGeom>
                                    <a:avLst/>
                                    <a:gdLst>
                                      <a:gd name="T0" fmla="*/ 394 w 394"/>
                                      <a:gd name="T1" fmla="*/ 0 h 766"/>
                                      <a:gd name="T2" fmla="*/ 394 w 394"/>
                                      <a:gd name="T3" fmla="*/ 0 h 766"/>
                                      <a:gd name="T4" fmla="*/ 356 w 394"/>
                                      <a:gd name="T5" fmla="*/ 38 h 766"/>
                                      <a:gd name="T6" fmla="*/ 319 w 394"/>
                                      <a:gd name="T7" fmla="*/ 77 h 766"/>
                                      <a:gd name="T8" fmla="*/ 284 w 394"/>
                                      <a:gd name="T9" fmla="*/ 117 h 766"/>
                                      <a:gd name="T10" fmla="*/ 249 w 394"/>
                                      <a:gd name="T11" fmla="*/ 160 h 766"/>
                                      <a:gd name="T12" fmla="*/ 207 w 394"/>
                                      <a:gd name="T13" fmla="*/ 218 h 766"/>
                                      <a:gd name="T14" fmla="*/ 168 w 394"/>
                                      <a:gd name="T15" fmla="*/ 276 h 766"/>
                                      <a:gd name="T16" fmla="*/ 131 w 394"/>
                                      <a:gd name="T17" fmla="*/ 339 h 766"/>
                                      <a:gd name="T18" fmla="*/ 98 w 394"/>
                                      <a:gd name="T19" fmla="*/ 402 h 766"/>
                                      <a:gd name="T20" fmla="*/ 69 w 394"/>
                                      <a:gd name="T21" fmla="*/ 467 h 766"/>
                                      <a:gd name="T22" fmla="*/ 45 w 394"/>
                                      <a:gd name="T23" fmla="*/ 535 h 766"/>
                                      <a:gd name="T24" fmla="*/ 26 w 394"/>
                                      <a:gd name="T25" fmla="*/ 604 h 766"/>
                                      <a:gd name="T26" fmla="*/ 14 w 394"/>
                                      <a:gd name="T27" fmla="*/ 673 h 766"/>
                                      <a:gd name="T28" fmla="*/ 7 w 394"/>
                                      <a:gd name="T29" fmla="*/ 746 h 766"/>
                                      <a:gd name="T30" fmla="*/ 6 w 394"/>
                                      <a:gd name="T31" fmla="*/ 766 h 766"/>
                                      <a:gd name="T32" fmla="*/ 0 w 394"/>
                                      <a:gd name="T33" fmla="*/ 749 h 766"/>
                                      <a:gd name="T34" fmla="*/ 1 w 394"/>
                                      <a:gd name="T35" fmla="*/ 744 h 766"/>
                                      <a:gd name="T36" fmla="*/ 7 w 394"/>
                                      <a:gd name="T37" fmla="*/ 673 h 766"/>
                                      <a:gd name="T38" fmla="*/ 21 w 394"/>
                                      <a:gd name="T39" fmla="*/ 603 h 766"/>
                                      <a:gd name="T40" fmla="*/ 40 w 394"/>
                                      <a:gd name="T41" fmla="*/ 533 h 766"/>
                                      <a:gd name="T42" fmla="*/ 65 w 394"/>
                                      <a:gd name="T43" fmla="*/ 466 h 766"/>
                                      <a:gd name="T44" fmla="*/ 94 w 394"/>
                                      <a:gd name="T45" fmla="*/ 400 h 766"/>
                                      <a:gd name="T46" fmla="*/ 127 w 394"/>
                                      <a:gd name="T47" fmla="*/ 336 h 766"/>
                                      <a:gd name="T48" fmla="*/ 164 w 394"/>
                                      <a:gd name="T49" fmla="*/ 275 h 766"/>
                                      <a:gd name="T50" fmla="*/ 204 w 394"/>
                                      <a:gd name="T51" fmla="*/ 215 h 766"/>
                                      <a:gd name="T52" fmla="*/ 248 w 394"/>
                                      <a:gd name="T53" fmla="*/ 158 h 766"/>
                                      <a:gd name="T54" fmla="*/ 282 w 394"/>
                                      <a:gd name="T55" fmla="*/ 116 h 766"/>
                                      <a:gd name="T56" fmla="*/ 318 w 394"/>
                                      <a:gd name="T57" fmla="*/ 76 h 766"/>
                                      <a:gd name="T58" fmla="*/ 354 w 394"/>
                                      <a:gd name="T59" fmla="*/ 37 h 766"/>
                                      <a:gd name="T60" fmla="*/ 394 w 394"/>
                                      <a:gd name="T61" fmla="*/ 0 h 7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394" h="766">
                                        <a:moveTo>
                                          <a:pt x="394" y="0"/>
                                        </a:moveTo>
                                        <a:lnTo>
                                          <a:pt x="394" y="0"/>
                                        </a:lnTo>
                                        <a:lnTo>
                                          <a:pt x="356" y="38"/>
                                        </a:lnTo>
                                        <a:lnTo>
                                          <a:pt x="319" y="77"/>
                                        </a:lnTo>
                                        <a:lnTo>
                                          <a:pt x="284" y="117"/>
                                        </a:lnTo>
                                        <a:lnTo>
                                          <a:pt x="249" y="160"/>
                                        </a:lnTo>
                                        <a:lnTo>
                                          <a:pt x="207" y="218"/>
                                        </a:lnTo>
                                        <a:lnTo>
                                          <a:pt x="168" y="276"/>
                                        </a:lnTo>
                                        <a:lnTo>
                                          <a:pt x="131" y="339"/>
                                        </a:lnTo>
                                        <a:lnTo>
                                          <a:pt x="98" y="402"/>
                                        </a:lnTo>
                                        <a:lnTo>
                                          <a:pt x="69" y="467"/>
                                        </a:lnTo>
                                        <a:lnTo>
                                          <a:pt x="45" y="535"/>
                                        </a:lnTo>
                                        <a:lnTo>
                                          <a:pt x="26" y="604"/>
                                        </a:lnTo>
                                        <a:lnTo>
                                          <a:pt x="14" y="673"/>
                                        </a:lnTo>
                                        <a:lnTo>
                                          <a:pt x="7" y="746"/>
                                        </a:lnTo>
                                        <a:lnTo>
                                          <a:pt x="6" y="766"/>
                                        </a:lnTo>
                                        <a:lnTo>
                                          <a:pt x="0" y="749"/>
                                        </a:lnTo>
                                        <a:lnTo>
                                          <a:pt x="1" y="744"/>
                                        </a:lnTo>
                                        <a:lnTo>
                                          <a:pt x="7" y="673"/>
                                        </a:lnTo>
                                        <a:lnTo>
                                          <a:pt x="21" y="603"/>
                                        </a:lnTo>
                                        <a:lnTo>
                                          <a:pt x="40" y="533"/>
                                        </a:lnTo>
                                        <a:lnTo>
                                          <a:pt x="65" y="466"/>
                                        </a:lnTo>
                                        <a:lnTo>
                                          <a:pt x="94" y="400"/>
                                        </a:lnTo>
                                        <a:lnTo>
                                          <a:pt x="127" y="336"/>
                                        </a:lnTo>
                                        <a:lnTo>
                                          <a:pt x="164" y="275"/>
                                        </a:lnTo>
                                        <a:lnTo>
                                          <a:pt x="204" y="215"/>
                                        </a:lnTo>
                                        <a:lnTo>
                                          <a:pt x="248" y="158"/>
                                        </a:lnTo>
                                        <a:lnTo>
                                          <a:pt x="282" y="116"/>
                                        </a:lnTo>
                                        <a:lnTo>
                                          <a:pt x="318" y="76"/>
                                        </a:lnTo>
                                        <a:lnTo>
                                          <a:pt x="354" y="37"/>
                                        </a:lnTo>
                                        <a:lnTo>
                                          <a:pt x="394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2" name="Ελεύθερη σχεδίαση 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915325"/>
                                    <a:ext cx="57150" cy="307975"/>
                                  </a:xfrm>
                                  <a:custGeom>
                                    <a:avLst/>
                                    <a:gdLst>
                                      <a:gd name="T0" fmla="*/ 0 w 36"/>
                                      <a:gd name="T1" fmla="*/ 0 h 194"/>
                                      <a:gd name="T2" fmla="*/ 6 w 36"/>
                                      <a:gd name="T3" fmla="*/ 16 h 194"/>
                                      <a:gd name="T4" fmla="*/ 7 w 36"/>
                                      <a:gd name="T5" fmla="*/ 19 h 194"/>
                                      <a:gd name="T6" fmla="*/ 11 w 36"/>
                                      <a:gd name="T7" fmla="*/ 80 h 194"/>
                                      <a:gd name="T8" fmla="*/ 20 w 36"/>
                                      <a:gd name="T9" fmla="*/ 132 h 194"/>
                                      <a:gd name="T10" fmla="*/ 33 w 36"/>
                                      <a:gd name="T11" fmla="*/ 185 h 194"/>
                                      <a:gd name="T12" fmla="*/ 36 w 36"/>
                                      <a:gd name="T13" fmla="*/ 194 h 194"/>
                                      <a:gd name="T14" fmla="*/ 21 w 36"/>
                                      <a:gd name="T15" fmla="*/ 161 h 194"/>
                                      <a:gd name="T16" fmla="*/ 15 w 36"/>
                                      <a:gd name="T17" fmla="*/ 145 h 194"/>
                                      <a:gd name="T18" fmla="*/ 5 w 36"/>
                                      <a:gd name="T19" fmla="*/ 81 h 194"/>
                                      <a:gd name="T20" fmla="*/ 1 w 36"/>
                                      <a:gd name="T21" fmla="*/ 41 h 194"/>
                                      <a:gd name="T22" fmla="*/ 0 w 36"/>
                                      <a:gd name="T23" fmla="*/ 0 h 19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6" h="194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7" y="19"/>
                                        </a:lnTo>
                                        <a:lnTo>
                                          <a:pt x="11" y="80"/>
                                        </a:lnTo>
                                        <a:lnTo>
                                          <a:pt x="20" y="132"/>
                                        </a:lnTo>
                                        <a:lnTo>
                                          <a:pt x="33" y="185"/>
                                        </a:lnTo>
                                        <a:lnTo>
                                          <a:pt x="36" y="194"/>
                                        </a:lnTo>
                                        <a:lnTo>
                                          <a:pt x="21" y="161"/>
                                        </a:lnTo>
                                        <a:lnTo>
                                          <a:pt x="15" y="145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3" name="Ελεύθερη σχεδίαση 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7787" y="7229650"/>
                                    <a:ext cx="49213" cy="103188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5"/>
                                      <a:gd name="T2" fmla="*/ 31 w 31"/>
                                      <a:gd name="T3" fmla="*/ 65 h 65"/>
                                      <a:gd name="T4" fmla="*/ 23 w 31"/>
                                      <a:gd name="T5" fmla="*/ 65 h 65"/>
                                      <a:gd name="T6" fmla="*/ 0 w 31"/>
                                      <a:gd name="T7" fmla="*/ 0 h 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5">
                                        <a:moveTo>
                                          <a:pt x="0" y="0"/>
                                        </a:moveTo>
                                        <a:lnTo>
                                          <a:pt x="31" y="65"/>
                                        </a:lnTo>
                                        <a:lnTo>
                                          <a:pt x="23" y="6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4" name="Ελεύθερη σχεδίαση 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878812"/>
                                    <a:ext cx="11113" cy="66675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2"/>
                                      <a:gd name="T2" fmla="*/ 6 w 7"/>
                                      <a:gd name="T3" fmla="*/ 17 h 42"/>
                                      <a:gd name="T4" fmla="*/ 7 w 7"/>
                                      <a:gd name="T5" fmla="*/ 42 h 42"/>
                                      <a:gd name="T6" fmla="*/ 6 w 7"/>
                                      <a:gd name="T7" fmla="*/ 39 h 42"/>
                                      <a:gd name="T8" fmla="*/ 0 w 7"/>
                                      <a:gd name="T9" fmla="*/ 23 h 42"/>
                                      <a:gd name="T10" fmla="*/ 0 w 7"/>
                                      <a:gd name="T11" fmla="*/ 0 h 4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2">
                                        <a:moveTo>
                                          <a:pt x="0" y="0"/>
                                        </a:moveTo>
                                        <a:lnTo>
                                          <a:pt x="6" y="17"/>
                                        </a:lnTo>
                                        <a:lnTo>
                                          <a:pt x="7" y="42"/>
                                        </a:lnTo>
                                        <a:lnTo>
                                          <a:pt x="6" y="39"/>
                                        </a:lnTo>
                                        <a:lnTo>
                                          <a:pt x="0" y="2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5" name="Ελεύθερη σχεδίαση 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7149" y="7145512"/>
                                    <a:ext cx="71438" cy="187325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0 h 118"/>
                                      <a:gd name="T2" fmla="*/ 6 w 45"/>
                                      <a:gd name="T3" fmla="*/ 16 h 118"/>
                                      <a:gd name="T4" fmla="*/ 21 w 45"/>
                                      <a:gd name="T5" fmla="*/ 49 h 118"/>
                                      <a:gd name="T6" fmla="*/ 33 w 45"/>
                                      <a:gd name="T7" fmla="*/ 84 h 118"/>
                                      <a:gd name="T8" fmla="*/ 45 w 45"/>
                                      <a:gd name="T9" fmla="*/ 118 h 118"/>
                                      <a:gd name="T10" fmla="*/ 44 w 45"/>
                                      <a:gd name="T11" fmla="*/ 118 h 118"/>
                                      <a:gd name="T12" fmla="*/ 13 w 45"/>
                                      <a:gd name="T13" fmla="*/ 53 h 118"/>
                                      <a:gd name="T14" fmla="*/ 11 w 45"/>
                                      <a:gd name="T15" fmla="*/ 42 h 118"/>
                                      <a:gd name="T16" fmla="*/ 0 w 45"/>
                                      <a:gd name="T17" fmla="*/ 0 h 11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5" h="118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21" y="49"/>
                                        </a:lnTo>
                                        <a:lnTo>
                                          <a:pt x="33" y="84"/>
                                        </a:lnTo>
                                        <a:lnTo>
                                          <a:pt x="45" y="118"/>
                                        </a:lnTo>
                                        <a:lnTo>
                                          <a:pt x="44" y="118"/>
                                        </a:lnTo>
                                        <a:lnTo>
                                          <a:pt x="13" y="53"/>
                                        </a:lnTo>
                                        <a:lnTo>
                                          <a:pt x="11" y="42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  <wpg:grpSp>
                              <wpg:cNvPr id="26" name="Ομάδα 26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80645" y="4826972"/>
                                  <a:ext cx="1306273" cy="2505863"/>
                                  <a:chOff x="80645" y="4649964"/>
                                  <a:chExt cx="874712" cy="1677988"/>
                                </a:xfrm>
                              </wpg:grpSpPr>
                              <wps:wsp>
                                <wps:cNvPr id="27" name="Ελεύθερη σχεδίαση 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8745" y="5189714"/>
                                    <a:ext cx="198438" cy="714375"/>
                                  </a:xfrm>
                                  <a:custGeom>
                                    <a:avLst/>
                                    <a:gdLst>
                                      <a:gd name="T0" fmla="*/ 0 w 125"/>
                                      <a:gd name="T1" fmla="*/ 0 h 450"/>
                                      <a:gd name="T2" fmla="*/ 41 w 125"/>
                                      <a:gd name="T3" fmla="*/ 155 h 450"/>
                                      <a:gd name="T4" fmla="*/ 86 w 125"/>
                                      <a:gd name="T5" fmla="*/ 309 h 450"/>
                                      <a:gd name="T6" fmla="*/ 125 w 125"/>
                                      <a:gd name="T7" fmla="*/ 425 h 450"/>
                                      <a:gd name="T8" fmla="*/ 125 w 125"/>
                                      <a:gd name="T9" fmla="*/ 450 h 450"/>
                                      <a:gd name="T10" fmla="*/ 79 w 125"/>
                                      <a:gd name="T11" fmla="*/ 311 h 450"/>
                                      <a:gd name="T12" fmla="*/ 41 w 125"/>
                                      <a:gd name="T13" fmla="*/ 183 h 450"/>
                                      <a:gd name="T14" fmla="*/ 7 w 125"/>
                                      <a:gd name="T15" fmla="*/ 54 h 450"/>
                                      <a:gd name="T16" fmla="*/ 0 w 125"/>
                                      <a:gd name="T17" fmla="*/ 0 h 45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5" h="450">
                                        <a:moveTo>
                                          <a:pt x="0" y="0"/>
                                        </a:moveTo>
                                        <a:lnTo>
                                          <a:pt x="41" y="155"/>
                                        </a:lnTo>
                                        <a:lnTo>
                                          <a:pt x="86" y="309"/>
                                        </a:lnTo>
                                        <a:lnTo>
                                          <a:pt x="125" y="425"/>
                                        </a:lnTo>
                                        <a:lnTo>
                                          <a:pt x="125" y="450"/>
                                        </a:lnTo>
                                        <a:lnTo>
                                          <a:pt x="79" y="311"/>
                                        </a:lnTo>
                                        <a:lnTo>
                                          <a:pt x="41" y="183"/>
                                        </a:lnTo>
                                        <a:lnTo>
                                          <a:pt x="7" y="5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8" name="Ελεύθερη σχεδίαση 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8295" y="5891389"/>
                                    <a:ext cx="187325" cy="436563"/>
                                  </a:xfrm>
                                  <a:custGeom>
                                    <a:avLst/>
                                    <a:gdLst>
                                      <a:gd name="T0" fmla="*/ 0 w 118"/>
                                      <a:gd name="T1" fmla="*/ 0 h 275"/>
                                      <a:gd name="T2" fmla="*/ 8 w 118"/>
                                      <a:gd name="T3" fmla="*/ 20 h 275"/>
                                      <a:gd name="T4" fmla="*/ 37 w 118"/>
                                      <a:gd name="T5" fmla="*/ 96 h 275"/>
                                      <a:gd name="T6" fmla="*/ 69 w 118"/>
                                      <a:gd name="T7" fmla="*/ 170 h 275"/>
                                      <a:gd name="T8" fmla="*/ 118 w 118"/>
                                      <a:gd name="T9" fmla="*/ 275 h 275"/>
                                      <a:gd name="T10" fmla="*/ 109 w 118"/>
                                      <a:gd name="T11" fmla="*/ 275 h 275"/>
                                      <a:gd name="T12" fmla="*/ 61 w 118"/>
                                      <a:gd name="T13" fmla="*/ 174 h 275"/>
                                      <a:gd name="T14" fmla="*/ 30 w 118"/>
                                      <a:gd name="T15" fmla="*/ 100 h 275"/>
                                      <a:gd name="T16" fmla="*/ 0 w 118"/>
                                      <a:gd name="T17" fmla="*/ 26 h 275"/>
                                      <a:gd name="T18" fmla="*/ 0 w 118"/>
                                      <a:gd name="T19" fmla="*/ 0 h 2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8" h="275">
                                        <a:moveTo>
                                          <a:pt x="0" y="0"/>
                                        </a:moveTo>
                                        <a:lnTo>
                                          <a:pt x="8" y="20"/>
                                        </a:lnTo>
                                        <a:lnTo>
                                          <a:pt x="37" y="96"/>
                                        </a:lnTo>
                                        <a:lnTo>
                                          <a:pt x="69" y="170"/>
                                        </a:lnTo>
                                        <a:lnTo>
                                          <a:pt x="118" y="275"/>
                                        </a:lnTo>
                                        <a:lnTo>
                                          <a:pt x="109" y="275"/>
                                        </a:lnTo>
                                        <a:lnTo>
                                          <a:pt x="61" y="174"/>
                                        </a:lnTo>
                                        <a:lnTo>
                                          <a:pt x="30" y="100"/>
                                        </a:lnTo>
                                        <a:lnTo>
                                          <a:pt x="0" y="2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" name="Ελεύθερη σχεδίαση 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0645" y="5010327"/>
                                    <a:ext cx="31750" cy="192088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121"/>
                                      <a:gd name="T2" fmla="*/ 16 w 20"/>
                                      <a:gd name="T3" fmla="*/ 72 h 121"/>
                                      <a:gd name="T4" fmla="*/ 20 w 20"/>
                                      <a:gd name="T5" fmla="*/ 121 h 121"/>
                                      <a:gd name="T6" fmla="*/ 18 w 20"/>
                                      <a:gd name="T7" fmla="*/ 112 h 121"/>
                                      <a:gd name="T8" fmla="*/ 0 w 20"/>
                                      <a:gd name="T9" fmla="*/ 31 h 121"/>
                                      <a:gd name="T10" fmla="*/ 0 w 20"/>
                                      <a:gd name="T11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0" h="121">
                                        <a:moveTo>
                                          <a:pt x="0" y="0"/>
                                        </a:moveTo>
                                        <a:lnTo>
                                          <a:pt x="16" y="72"/>
                                        </a:lnTo>
                                        <a:lnTo>
                                          <a:pt x="20" y="121"/>
                                        </a:lnTo>
                                        <a:lnTo>
                                          <a:pt x="18" y="112"/>
                                        </a:lnTo>
                                        <a:lnTo>
                                          <a:pt x="0" y="3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" name="Ελεύθερη σχεδίαση 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395" y="5202414"/>
                                    <a:ext cx="250825" cy="1020763"/>
                                  </a:xfrm>
                                  <a:custGeom>
                                    <a:avLst/>
                                    <a:gdLst>
                                      <a:gd name="T0" fmla="*/ 0 w 158"/>
                                      <a:gd name="T1" fmla="*/ 0 h 643"/>
                                      <a:gd name="T2" fmla="*/ 11 w 158"/>
                                      <a:gd name="T3" fmla="*/ 46 h 643"/>
                                      <a:gd name="T4" fmla="*/ 22 w 158"/>
                                      <a:gd name="T5" fmla="*/ 129 h 643"/>
                                      <a:gd name="T6" fmla="*/ 36 w 158"/>
                                      <a:gd name="T7" fmla="*/ 211 h 643"/>
                                      <a:gd name="T8" fmla="*/ 55 w 158"/>
                                      <a:gd name="T9" fmla="*/ 301 h 643"/>
                                      <a:gd name="T10" fmla="*/ 76 w 158"/>
                                      <a:gd name="T11" fmla="*/ 389 h 643"/>
                                      <a:gd name="T12" fmla="*/ 103 w 158"/>
                                      <a:gd name="T13" fmla="*/ 476 h 643"/>
                                      <a:gd name="T14" fmla="*/ 123 w 158"/>
                                      <a:gd name="T15" fmla="*/ 533 h 643"/>
                                      <a:gd name="T16" fmla="*/ 144 w 158"/>
                                      <a:gd name="T17" fmla="*/ 588 h 643"/>
                                      <a:gd name="T18" fmla="*/ 155 w 158"/>
                                      <a:gd name="T19" fmla="*/ 632 h 643"/>
                                      <a:gd name="T20" fmla="*/ 158 w 158"/>
                                      <a:gd name="T21" fmla="*/ 643 h 643"/>
                                      <a:gd name="T22" fmla="*/ 142 w 158"/>
                                      <a:gd name="T23" fmla="*/ 608 h 643"/>
                                      <a:gd name="T24" fmla="*/ 118 w 158"/>
                                      <a:gd name="T25" fmla="*/ 544 h 643"/>
                                      <a:gd name="T26" fmla="*/ 95 w 158"/>
                                      <a:gd name="T27" fmla="*/ 478 h 643"/>
                                      <a:gd name="T28" fmla="*/ 69 w 158"/>
                                      <a:gd name="T29" fmla="*/ 391 h 643"/>
                                      <a:gd name="T30" fmla="*/ 47 w 158"/>
                                      <a:gd name="T31" fmla="*/ 302 h 643"/>
                                      <a:gd name="T32" fmla="*/ 29 w 158"/>
                                      <a:gd name="T33" fmla="*/ 212 h 643"/>
                                      <a:gd name="T34" fmla="*/ 13 w 158"/>
                                      <a:gd name="T35" fmla="*/ 107 h 643"/>
                                      <a:gd name="T36" fmla="*/ 0 w 158"/>
                                      <a:gd name="T37" fmla="*/ 0 h 6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8" h="643">
                                        <a:moveTo>
                                          <a:pt x="0" y="0"/>
                                        </a:moveTo>
                                        <a:lnTo>
                                          <a:pt x="11" y="46"/>
                                        </a:lnTo>
                                        <a:lnTo>
                                          <a:pt x="22" y="129"/>
                                        </a:lnTo>
                                        <a:lnTo>
                                          <a:pt x="36" y="211"/>
                                        </a:lnTo>
                                        <a:lnTo>
                                          <a:pt x="55" y="301"/>
                                        </a:lnTo>
                                        <a:lnTo>
                                          <a:pt x="76" y="389"/>
                                        </a:lnTo>
                                        <a:lnTo>
                                          <a:pt x="103" y="476"/>
                                        </a:lnTo>
                                        <a:lnTo>
                                          <a:pt x="123" y="533"/>
                                        </a:lnTo>
                                        <a:lnTo>
                                          <a:pt x="144" y="588"/>
                                        </a:lnTo>
                                        <a:lnTo>
                                          <a:pt x="155" y="632"/>
                                        </a:lnTo>
                                        <a:lnTo>
                                          <a:pt x="158" y="643"/>
                                        </a:lnTo>
                                        <a:lnTo>
                                          <a:pt x="142" y="608"/>
                                        </a:lnTo>
                                        <a:lnTo>
                                          <a:pt x="118" y="544"/>
                                        </a:lnTo>
                                        <a:lnTo>
                                          <a:pt x="95" y="478"/>
                                        </a:lnTo>
                                        <a:lnTo>
                                          <a:pt x="69" y="391"/>
                                        </a:lnTo>
                                        <a:lnTo>
                                          <a:pt x="47" y="302"/>
                                        </a:lnTo>
                                        <a:lnTo>
                                          <a:pt x="29" y="212"/>
                                        </a:lnTo>
                                        <a:lnTo>
                                          <a:pt x="13" y="107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1" name="Ελεύθερη σχεδίαση 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75920" y="6215239"/>
                                    <a:ext cx="52388" cy="112713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71"/>
                                      <a:gd name="T2" fmla="*/ 33 w 33"/>
                                      <a:gd name="T3" fmla="*/ 71 h 71"/>
                                      <a:gd name="T4" fmla="*/ 24 w 33"/>
                                      <a:gd name="T5" fmla="*/ 71 h 71"/>
                                      <a:gd name="T6" fmla="*/ 11 w 33"/>
                                      <a:gd name="T7" fmla="*/ 36 h 71"/>
                                      <a:gd name="T8" fmla="*/ 0 w 33"/>
                                      <a:gd name="T9" fmla="*/ 0 h 7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71">
                                        <a:moveTo>
                                          <a:pt x="0" y="0"/>
                                        </a:moveTo>
                                        <a:lnTo>
                                          <a:pt x="33" y="71"/>
                                        </a:lnTo>
                                        <a:lnTo>
                                          <a:pt x="24" y="71"/>
                                        </a:lnTo>
                                        <a:lnTo>
                                          <a:pt x="11" y="3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2" name="Ελεύθερη σχεδίαση 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045" y="5124627"/>
                                    <a:ext cx="23813" cy="150813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5"/>
                                      <a:gd name="T2" fmla="*/ 8 w 15"/>
                                      <a:gd name="T3" fmla="*/ 37 h 95"/>
                                      <a:gd name="T4" fmla="*/ 8 w 15"/>
                                      <a:gd name="T5" fmla="*/ 41 h 95"/>
                                      <a:gd name="T6" fmla="*/ 15 w 15"/>
                                      <a:gd name="T7" fmla="*/ 95 h 95"/>
                                      <a:gd name="T8" fmla="*/ 4 w 15"/>
                                      <a:gd name="T9" fmla="*/ 49 h 95"/>
                                      <a:gd name="T10" fmla="*/ 0 w 15"/>
                                      <a:gd name="T11" fmla="*/ 0 h 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5">
                                        <a:moveTo>
                                          <a:pt x="0" y="0"/>
                                        </a:moveTo>
                                        <a:lnTo>
                                          <a:pt x="8" y="37"/>
                                        </a:lnTo>
                                        <a:lnTo>
                                          <a:pt x="8" y="41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4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3" name="Ελεύθερη σχεδίαση 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4649964"/>
                                    <a:ext cx="638175" cy="1241425"/>
                                  </a:xfrm>
                                  <a:custGeom>
                                    <a:avLst/>
                                    <a:gdLst>
                                      <a:gd name="T0" fmla="*/ 402 w 402"/>
                                      <a:gd name="T1" fmla="*/ 0 h 782"/>
                                      <a:gd name="T2" fmla="*/ 402 w 402"/>
                                      <a:gd name="T3" fmla="*/ 1 h 782"/>
                                      <a:gd name="T4" fmla="*/ 363 w 402"/>
                                      <a:gd name="T5" fmla="*/ 39 h 782"/>
                                      <a:gd name="T6" fmla="*/ 325 w 402"/>
                                      <a:gd name="T7" fmla="*/ 79 h 782"/>
                                      <a:gd name="T8" fmla="*/ 290 w 402"/>
                                      <a:gd name="T9" fmla="*/ 121 h 782"/>
                                      <a:gd name="T10" fmla="*/ 255 w 402"/>
                                      <a:gd name="T11" fmla="*/ 164 h 782"/>
                                      <a:gd name="T12" fmla="*/ 211 w 402"/>
                                      <a:gd name="T13" fmla="*/ 222 h 782"/>
                                      <a:gd name="T14" fmla="*/ 171 w 402"/>
                                      <a:gd name="T15" fmla="*/ 284 h 782"/>
                                      <a:gd name="T16" fmla="*/ 133 w 402"/>
                                      <a:gd name="T17" fmla="*/ 346 h 782"/>
                                      <a:gd name="T18" fmla="*/ 100 w 402"/>
                                      <a:gd name="T19" fmla="*/ 411 h 782"/>
                                      <a:gd name="T20" fmla="*/ 71 w 402"/>
                                      <a:gd name="T21" fmla="*/ 478 h 782"/>
                                      <a:gd name="T22" fmla="*/ 45 w 402"/>
                                      <a:gd name="T23" fmla="*/ 546 h 782"/>
                                      <a:gd name="T24" fmla="*/ 27 w 402"/>
                                      <a:gd name="T25" fmla="*/ 617 h 782"/>
                                      <a:gd name="T26" fmla="*/ 13 w 402"/>
                                      <a:gd name="T27" fmla="*/ 689 h 782"/>
                                      <a:gd name="T28" fmla="*/ 7 w 402"/>
                                      <a:gd name="T29" fmla="*/ 761 h 782"/>
                                      <a:gd name="T30" fmla="*/ 7 w 402"/>
                                      <a:gd name="T31" fmla="*/ 782 h 782"/>
                                      <a:gd name="T32" fmla="*/ 0 w 402"/>
                                      <a:gd name="T33" fmla="*/ 765 h 782"/>
                                      <a:gd name="T34" fmla="*/ 1 w 402"/>
                                      <a:gd name="T35" fmla="*/ 761 h 782"/>
                                      <a:gd name="T36" fmla="*/ 7 w 402"/>
                                      <a:gd name="T37" fmla="*/ 688 h 782"/>
                                      <a:gd name="T38" fmla="*/ 21 w 402"/>
                                      <a:gd name="T39" fmla="*/ 616 h 782"/>
                                      <a:gd name="T40" fmla="*/ 40 w 402"/>
                                      <a:gd name="T41" fmla="*/ 545 h 782"/>
                                      <a:gd name="T42" fmla="*/ 66 w 402"/>
                                      <a:gd name="T43" fmla="*/ 475 h 782"/>
                                      <a:gd name="T44" fmla="*/ 95 w 402"/>
                                      <a:gd name="T45" fmla="*/ 409 h 782"/>
                                      <a:gd name="T46" fmla="*/ 130 w 402"/>
                                      <a:gd name="T47" fmla="*/ 343 h 782"/>
                                      <a:gd name="T48" fmla="*/ 167 w 402"/>
                                      <a:gd name="T49" fmla="*/ 281 h 782"/>
                                      <a:gd name="T50" fmla="*/ 209 w 402"/>
                                      <a:gd name="T51" fmla="*/ 220 h 782"/>
                                      <a:gd name="T52" fmla="*/ 253 w 402"/>
                                      <a:gd name="T53" fmla="*/ 163 h 782"/>
                                      <a:gd name="T54" fmla="*/ 287 w 402"/>
                                      <a:gd name="T55" fmla="*/ 120 h 782"/>
                                      <a:gd name="T56" fmla="*/ 324 w 402"/>
                                      <a:gd name="T57" fmla="*/ 78 h 782"/>
                                      <a:gd name="T58" fmla="*/ 362 w 402"/>
                                      <a:gd name="T59" fmla="*/ 38 h 782"/>
                                      <a:gd name="T60" fmla="*/ 402 w 402"/>
                                      <a:gd name="T61" fmla="*/ 0 h 78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402" h="782">
                                        <a:moveTo>
                                          <a:pt x="402" y="0"/>
                                        </a:moveTo>
                                        <a:lnTo>
                                          <a:pt x="402" y="1"/>
                                        </a:lnTo>
                                        <a:lnTo>
                                          <a:pt x="363" y="39"/>
                                        </a:lnTo>
                                        <a:lnTo>
                                          <a:pt x="325" y="79"/>
                                        </a:lnTo>
                                        <a:lnTo>
                                          <a:pt x="290" y="121"/>
                                        </a:lnTo>
                                        <a:lnTo>
                                          <a:pt x="255" y="164"/>
                                        </a:lnTo>
                                        <a:lnTo>
                                          <a:pt x="211" y="222"/>
                                        </a:lnTo>
                                        <a:lnTo>
                                          <a:pt x="171" y="284"/>
                                        </a:lnTo>
                                        <a:lnTo>
                                          <a:pt x="133" y="346"/>
                                        </a:lnTo>
                                        <a:lnTo>
                                          <a:pt x="100" y="411"/>
                                        </a:lnTo>
                                        <a:lnTo>
                                          <a:pt x="71" y="478"/>
                                        </a:lnTo>
                                        <a:lnTo>
                                          <a:pt x="45" y="546"/>
                                        </a:lnTo>
                                        <a:lnTo>
                                          <a:pt x="27" y="617"/>
                                        </a:lnTo>
                                        <a:lnTo>
                                          <a:pt x="13" y="689"/>
                                        </a:lnTo>
                                        <a:lnTo>
                                          <a:pt x="7" y="761"/>
                                        </a:lnTo>
                                        <a:lnTo>
                                          <a:pt x="7" y="782"/>
                                        </a:lnTo>
                                        <a:lnTo>
                                          <a:pt x="0" y="765"/>
                                        </a:lnTo>
                                        <a:lnTo>
                                          <a:pt x="1" y="761"/>
                                        </a:lnTo>
                                        <a:lnTo>
                                          <a:pt x="7" y="688"/>
                                        </a:lnTo>
                                        <a:lnTo>
                                          <a:pt x="21" y="616"/>
                                        </a:lnTo>
                                        <a:lnTo>
                                          <a:pt x="40" y="545"/>
                                        </a:lnTo>
                                        <a:lnTo>
                                          <a:pt x="66" y="475"/>
                                        </a:lnTo>
                                        <a:lnTo>
                                          <a:pt x="95" y="409"/>
                                        </a:lnTo>
                                        <a:lnTo>
                                          <a:pt x="130" y="343"/>
                                        </a:lnTo>
                                        <a:lnTo>
                                          <a:pt x="167" y="281"/>
                                        </a:lnTo>
                                        <a:lnTo>
                                          <a:pt x="209" y="220"/>
                                        </a:lnTo>
                                        <a:lnTo>
                                          <a:pt x="253" y="163"/>
                                        </a:lnTo>
                                        <a:lnTo>
                                          <a:pt x="287" y="120"/>
                                        </a:lnTo>
                                        <a:lnTo>
                                          <a:pt x="324" y="78"/>
                                        </a:lnTo>
                                        <a:lnTo>
                                          <a:pt x="362" y="38"/>
                                        </a:lnTo>
                                        <a:lnTo>
                                          <a:pt x="40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4" name="Ελεύθερη σχεδίαση 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904089"/>
                                    <a:ext cx="58738" cy="311150"/>
                                  </a:xfrm>
                                  <a:custGeom>
                                    <a:avLst/>
                                    <a:gdLst>
                                      <a:gd name="T0" fmla="*/ 0 w 37"/>
                                      <a:gd name="T1" fmla="*/ 0 h 196"/>
                                      <a:gd name="T2" fmla="*/ 6 w 37"/>
                                      <a:gd name="T3" fmla="*/ 15 h 196"/>
                                      <a:gd name="T4" fmla="*/ 7 w 37"/>
                                      <a:gd name="T5" fmla="*/ 18 h 196"/>
                                      <a:gd name="T6" fmla="*/ 12 w 37"/>
                                      <a:gd name="T7" fmla="*/ 80 h 196"/>
                                      <a:gd name="T8" fmla="*/ 21 w 37"/>
                                      <a:gd name="T9" fmla="*/ 134 h 196"/>
                                      <a:gd name="T10" fmla="*/ 33 w 37"/>
                                      <a:gd name="T11" fmla="*/ 188 h 196"/>
                                      <a:gd name="T12" fmla="*/ 37 w 37"/>
                                      <a:gd name="T13" fmla="*/ 196 h 196"/>
                                      <a:gd name="T14" fmla="*/ 22 w 37"/>
                                      <a:gd name="T15" fmla="*/ 162 h 196"/>
                                      <a:gd name="T16" fmla="*/ 15 w 37"/>
                                      <a:gd name="T17" fmla="*/ 146 h 196"/>
                                      <a:gd name="T18" fmla="*/ 5 w 37"/>
                                      <a:gd name="T19" fmla="*/ 81 h 196"/>
                                      <a:gd name="T20" fmla="*/ 1 w 37"/>
                                      <a:gd name="T21" fmla="*/ 40 h 196"/>
                                      <a:gd name="T22" fmla="*/ 0 w 37"/>
                                      <a:gd name="T23" fmla="*/ 0 h 19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7" h="196">
                                        <a:moveTo>
                                          <a:pt x="0" y="0"/>
                                        </a:moveTo>
                                        <a:lnTo>
                                          <a:pt x="6" y="15"/>
                                        </a:lnTo>
                                        <a:lnTo>
                                          <a:pt x="7" y="18"/>
                                        </a:lnTo>
                                        <a:lnTo>
                                          <a:pt x="12" y="80"/>
                                        </a:lnTo>
                                        <a:lnTo>
                                          <a:pt x="21" y="134"/>
                                        </a:lnTo>
                                        <a:lnTo>
                                          <a:pt x="33" y="188"/>
                                        </a:lnTo>
                                        <a:lnTo>
                                          <a:pt x="37" y="196"/>
                                        </a:lnTo>
                                        <a:lnTo>
                                          <a:pt x="22" y="162"/>
                                        </a:lnTo>
                                        <a:lnTo>
                                          <a:pt x="15" y="146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5" name="Ελεύθερη σχεδίαση 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220" y="6223177"/>
                                    <a:ext cx="49213" cy="104775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6"/>
                                      <a:gd name="T2" fmla="*/ 31 w 31"/>
                                      <a:gd name="T3" fmla="*/ 66 h 66"/>
                                      <a:gd name="T4" fmla="*/ 24 w 31"/>
                                      <a:gd name="T5" fmla="*/ 66 h 66"/>
                                      <a:gd name="T6" fmla="*/ 0 w 31"/>
                                      <a:gd name="T7" fmla="*/ 0 h 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6">
                                        <a:moveTo>
                                          <a:pt x="0" y="0"/>
                                        </a:moveTo>
                                        <a:lnTo>
                                          <a:pt x="31" y="66"/>
                                        </a:lnTo>
                                        <a:lnTo>
                                          <a:pt x="24" y="6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6" name="Ελεύθερη σχεδίαση 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864402"/>
                                    <a:ext cx="11113" cy="68263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3"/>
                                      <a:gd name="T2" fmla="*/ 7 w 7"/>
                                      <a:gd name="T3" fmla="*/ 17 h 43"/>
                                      <a:gd name="T4" fmla="*/ 7 w 7"/>
                                      <a:gd name="T5" fmla="*/ 43 h 43"/>
                                      <a:gd name="T6" fmla="*/ 6 w 7"/>
                                      <a:gd name="T7" fmla="*/ 40 h 43"/>
                                      <a:gd name="T8" fmla="*/ 0 w 7"/>
                                      <a:gd name="T9" fmla="*/ 25 h 43"/>
                                      <a:gd name="T10" fmla="*/ 0 w 7"/>
                                      <a:gd name="T11" fmla="*/ 0 h 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3">
                                        <a:moveTo>
                                          <a:pt x="0" y="0"/>
                                        </a:moveTo>
                                        <a:lnTo>
                                          <a:pt x="7" y="17"/>
                                        </a:lnTo>
                                        <a:lnTo>
                                          <a:pt x="7" y="43"/>
                                        </a:lnTo>
                                        <a:lnTo>
                                          <a:pt x="6" y="4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7" name="Ελεύθερη σχεδίαση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0995" y="6135864"/>
                                    <a:ext cx="73025" cy="192088"/>
                                  </a:xfrm>
                                  <a:custGeom>
                                    <a:avLst/>
                                    <a:gdLst>
                                      <a:gd name="T0" fmla="*/ 0 w 46"/>
                                      <a:gd name="T1" fmla="*/ 0 h 121"/>
                                      <a:gd name="T2" fmla="*/ 7 w 46"/>
                                      <a:gd name="T3" fmla="*/ 16 h 121"/>
                                      <a:gd name="T4" fmla="*/ 22 w 46"/>
                                      <a:gd name="T5" fmla="*/ 50 h 121"/>
                                      <a:gd name="T6" fmla="*/ 33 w 46"/>
                                      <a:gd name="T7" fmla="*/ 86 h 121"/>
                                      <a:gd name="T8" fmla="*/ 46 w 46"/>
                                      <a:gd name="T9" fmla="*/ 121 h 121"/>
                                      <a:gd name="T10" fmla="*/ 45 w 46"/>
                                      <a:gd name="T11" fmla="*/ 121 h 121"/>
                                      <a:gd name="T12" fmla="*/ 14 w 46"/>
                                      <a:gd name="T13" fmla="*/ 55 h 121"/>
                                      <a:gd name="T14" fmla="*/ 11 w 46"/>
                                      <a:gd name="T15" fmla="*/ 44 h 121"/>
                                      <a:gd name="T16" fmla="*/ 0 w 46"/>
                                      <a:gd name="T17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6" h="121">
                                        <a:moveTo>
                                          <a:pt x="0" y="0"/>
                                        </a:moveTo>
                                        <a:lnTo>
                                          <a:pt x="7" y="16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33" y="86"/>
                                        </a:lnTo>
                                        <a:lnTo>
                                          <a:pt x="46" y="121"/>
                                        </a:lnTo>
                                        <a:lnTo>
                                          <a:pt x="45" y="121"/>
                                        </a:lnTo>
                                        <a:lnTo>
                                          <a:pt x="14" y="55"/>
                                        </a:lnTo>
                                        <a:lnTo>
                                          <a:pt x="11" y="4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</wpg:grpSp>
                        </wpg:wgp>
                      </a:graphicData>
                    </a:graphic>
                    <wp14:sizeRelH relativeFrom="page">
                      <wp14:pctWidth>33000</wp14:pctWidth>
                    </wp14:sizeRelH>
                    <wp14:sizeRelV relativeFrom="page">
                      <wp14:pctHeight>95000</wp14:pctHeight>
                    </wp14:sizeRelV>
                  </wp:anchor>
                </w:drawing>
              </mc:Choice>
              <mc:Fallback>
                <w:pict>
                  <v:group w14:anchorId="13106D11" id="Ομάδα 3" o:spid="_x0000_s1026" style="position:absolute;margin-left:0;margin-top:0;width:172.8pt;height:718.55pt;z-index:-251657216;mso-width-percent:330;mso-height-percent:950;mso-left-percent:40;mso-position-horizontal-relative:page;mso-position-vertical:center;mso-position-vertical-relative:page;mso-width-percent:330;mso-height-percent:950;mso-left-percent:40" coordsize="21945,9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9eIDCUAAOwGAQAOAAAAZHJzL2Uyb0RvYy54bWzsXVuPY8dxfg+Q/0DMY4BoeS48JAdeGcLq&#10;ggCyLUQT+JnL4SwHniEZkqtZ+S1wgCAPyVuenR9gIDBsIwliw/9g9i/lq+rLqWZX9+EOKVlaHT3o&#10;cJbF73RXX+qr6uruH/34zf3d4KvFdne7Xj2/KD4YXgwWq/n6+nb16vnFP1x9+reTi8FuP1tdz+7W&#10;q8Xzi68Xu4sff/jXf/Wjh83lolwv13fXi+0AIKvd5cPm+cVyv99cPnu2my8X97PdB+vNYoUvb9bb&#10;+9kef25fPbvezh6Afn/3rBwOm2cP6+31ZrueL3Y7/OvH5suLDxn/5mYx3//s5ma32A/unl+gbHv+&#10;/5b//5L+/+zDH80uX21nm+Xt3BZj9oRS3M9uV3iph/p4tp8NXm9vI6j72/l2vVvf7D+Yr++frW9u&#10;bucLrgNqUwwPavPZdv16w3V5dfnwauPVBNUe6OnJsPOffvXFdnB7/fyiuhisZvdoosdfP/7x8TeP&#10;v3/87aAi/TxsXl1C7LPt5svNF1v7D6/MX1TlNzfbe3qiMoM3rNmvvWYXb/aDOf6xLKb1qEEDzPHd&#10;tChH46I0up8v0UDR7+bLTzp++cy9+BmVzxfnYYN+tGtVtTtNVV8uZ5sFt8COdGBVNWpV9fafHv/n&#10;8c+Pv3v7749/evzfxz8PRkZlLO71tbvcQXXHKot0VeEdB7ryNZ5dbra7/WeL9f2APjy/2KKbc++b&#10;ffX5bo8WgqgToZfu1ne315/e3t3xHzS0Fi/utoOvZhgU+zfcEPhFIHW3ItnVmn5lAOlfoGtXFf60&#10;//puQXJ3q79f3KAXUUtzQXj8ti+ZzeeL1b4wXy1n1wvz7tEQ/5G+6O2uWPwXAxLyDd7vsS2AkzQg&#10;DtvAWHn66YKHv//xMFcw82P/C37zerX3P76/Xa23GsAdamXfbOSdkoxqSEsv19dfo+Ns12by2W3m&#10;n96i2T6f7fZfzLaYbTAsMIPi2+V6+8uLwQNmo+cXu398PdsuLgZ3f7dCH54WdU3TF/9Rj8Yl/tjK&#10;b17Kb1av71+s0bYF5t7NnD+S/P7OfbzZru9/jonzI3orvpqt5nj384v5fuv+eLE3sySm3vnio49Y&#10;DFPWZrb/fPXlZk7gpCXqZldvfj7bbmxf3GPI/3Ttxs3s8qBLGln65Wr90ev9+uaW+2urJ6s/jGGa&#10;eb6Fwdz4wfyfj394/NPbf8bc97u3/4rh/OdB/YTBXDRVUTcN/RJ9UJvFJvVoWDF0ekgv1/eLL+5m&#10;e5p8IiXS0Kd/7gfpzbkG6f7NyzdosbYfnnG8+rFaTMrJBH+ZwYoP789AtSbYswVrKcd+cLWkYmwG&#10;1TuRinEDsncxAHmoy2I4HFni5ofXcDSuSYBMZj0thlU5MQPQ04vJsKlhUw1CMWnphyMaRTVsyjFY&#10;EGFUBV5T8iD2Y/SQaCSqXGhECv/IvUtWmkYw85bP1/Nf7Aar9YvlbPVq8dFuA3NO8yvZlZB8GfV6&#10;suMokOdeRV2gEnEtnZ6KYT0eQ3mHdZxdej2lIFpGlgJJKupbmMSL2ne0/3j8v8c/vP030LI/gJz9&#10;9+Dtr97+Cyb23z/+1+Nv3/4K/wDbaUc6GB1RNGqI3YZbwajckzczIRB3G7x8+Mn6Gux4BqPFc/IB&#10;7a2aaWNV35RFMymZCLYWoJhWzdiSumY6AfXh9m2bcP7acDo536ODXIPRcU+5tvT8Cs13c38H3vA3&#10;zwbDwcOgKC2VfuVFYPiFyHJA5AFVIziHgl7iRaqpDoOe7GWKUTlQgaB5LzSpdSDU28tUw1oHgiH2&#10;QqiTjoQJxQvVxVhHgs/phZJIUyEE/ehIhVT2uNHLVEh1YxZJQB2jcZo82qJPUqWSOk8VSup8VCXK&#10;JHWe6ktS5aJAGO6+c86Wxu/APPJmZTssPoFXwlU1xHuz3pGXR70X8+uVY82Qon6ZEDZT2RVPnnhf&#10;XhhKIWQed53CqDgJsy3qFEZ/IuGpHbH5YlCX4RoeV0UYIiN+XCVpomP046pZ2HoWQUVNhW07kfN4&#10;GB3ZgqM8v3hp5gxQfmpeaib6OHiAbcKUM1jC1GJeoX+/X3+1uFqzxP7Al8e72m/vVlKqwhBEXTCz&#10;WMW6r91zw2ATU2XMG1kxLhPgMCscJ2fmRJTPvc49zWvHRnUYz1k4VwnwOjIeKTQDNnKN7F7lnuaV&#10;puccAs3v1ruFwSb980t8m1BTCsMR+PDepe7w9KlFrXf87oECcgA/nu2W5h38flLE7BKxq9U1f1ou&#10;Ztef2M/72e2d+cyqst6eiY4I8v2N+cPO090f+rln9G05SmK8flu/b8+bLTDt2zBeNxHiGYq0fk4i&#10;hODExBGh6XA0MURHEKFJXTgKWpfjYcVMHb3BESrZn130QNialsJI28zGC7Mdd7hWRFpmsl1lw5N4&#10;ighNyMDHKIFRnuowmKS84a7GOo40yVMyyUpxMFF4nCaBIy1yASEVKCBBBbOEuGaSBKEwOlJAgoph&#10;QkkBC0pjwXC09Uu1WqDwZLEClaegAp1PEhWUSi/0toNVaQtejhJAUumpEkmdiz6JEdDzKYUwfg/4&#10;VJK/FpY5FgF1JJvtafKT6BfROtAvmj6eTr9M2XzRHBVxT0NJKnR7kKppnrg0RgpzUZYE0dRKaHba&#10;YwZgCGH4UswxR8nRghIRSDOpJ+EqIzZ1hsa9zD1NTWEqqGiOV7sv3bNnaIiT9AztXZZv3SKIZVg2&#10;JEpj4GiGxp7RuRlaKsTnooQl/nMMDavS0+qMsao4EHVI0YpyHMWzJGlgsxrDSMpAVlWDkYSBzXwM&#10;I+nCmPiQhiPpQkV0IcaRbKEYpYAkXSg44hUjSbpQccRLK1LA0cpEoQKKViOcpVePQhKeo5nYYFys&#10;IFLVVBTTU8sldT5i6qhghVqnQKOKJfU+SdVRan5aE+NTsQLVD5loKwWTyodVSmkMIeVWY0U10vtE&#10;Kbs6whXkAWhlo+CK1z/6VgJN9niCSaHJFiiqRBPA7ol3lk0STbZBMUzVVDZCgTWJVNlkK4wTjVDK&#10;RpjWqbFEVt5rDQFPdVhWsgnG01QtK9kCqeasZAOkRwBWettylYnGpHQPX/j0yKyk9jloH/dZYmwe&#10;Kj1hwO1uxRJTD8W2PFR6FkMZWrFEBetQ8Yn+UEu9p5Ck2uVM3ztQesT9/XOgkv4WzcMg8VeYaU3A&#10;NB+qp4mWxZ130yGOkczizkfoEMdgZXHnFHWIY0CyeOArJqtqnZorzGjHVJVmNELHpHWUuK0q5qWj&#10;xG1VMfccJW6rivnlGHGaX6jsmEOOErdVrYOqnu50UzHgdLPFfrrXbepyGOMPvUzMlajv2GnHfeme&#10;1jNnIczKVinuW/e0Xq1RBuxAVqzEpIpXwvJkxexiB4xdVmxk2hf2NSs2MS8FScuKFUNYNBSO+Fde&#10;kKwoCYJa5QVtj3LkKxk5AF2yiIhom77n1OueVs1D+2pwnazg2NQFNCYrhoUi0wXyr7UV7moPOy12&#10;tS6sPbTX2VWMRjr6nenmHV1YHwv9etcZ8z/f+/UujKejoyk8K5w7mlIh52piRnU9aeDs2FQbF00Z&#10;FzXNIpRVBs8Qq2POpJ603lWT54WENkxKcjFLsmzixpMRz9RSBAbBc/oEyiHDVlCkU8MOUlwW6dI0&#10;5AEqMNKfKWmNKoaBan15i4p8ZgUHCm6FKAkpxpG+TMmLZgpOEEbRyxMGUYaFXqAwhqIWKIigjDiC&#10;opVIajpRolDT5CBrQFLXha6jYJFrMkwom1Y1Wm1TQCHWNpYVWhmURi9TGDfRkYKoyWSU0HcQMyHP&#10;OC4ScRxf7Ak0oKqplPpOlEjqO6klZI+2r6Noo1Ii2bcbXudUGg6prC0QOcUKkNR2sisFERIKkMRA&#10;QXykTnXuIDzCcUsFSWo7Od7C4Ig+pwWxkaKimI2ipSA0gsGk1i7UdwJIqjs1QUp9i3m2D0H0IQhD&#10;avsQRJT5+T0IQZwcJMA8SDECmp+0EAF9DR7ovP9UYuSBmHM13dP6/wbL7DRKerBkhZh5dnnELIZ5&#10;OuuWGjDYhayU8V1hhrJSBgtWLytl811hZfNimLRRTWsXktqw+RhgEVk0zO4EhnfnfH77yq6SMVZX&#10;Nc2k0aUyo9gu9duM4q62pBUf7hkdIQYTCezoZoke27vyvSuv7GtPJEZgQB3tyvPQPLsr31TY+GUG&#10;bFkVBT6zf+1c+bKua7eHZ4o9PGdMXY399ENXvsE66IG3L135gpfLYhhJw2vyeRQc6fKUnBgR42C2&#10;8M5TAVddBZIuD3PwIgaSHLzEwrsKJDm4WcuNgSQHLzmdVqla4NCPebk6Rgpc+op33WhQoboT+g68&#10;euwD1utHZk2oM4UllT5Cy6i6ooSiFqtOtF/g2o8490Oro1Q8bfnCKrqiL6n6pqAcCwUrdO4RAlCx&#10;AvceKAmsQPcmJSIuV+Dhj6aUpKuVK9B9kegTQULEiL1ODUvqHn1Qr6Ls8nWTUpdUvcn8VmooNV8h&#10;B0atYeDo15xWEUMFrn6ZUlbg6pecPKJAyUkmOaYDX99kOylQsstjp2miglLticET5EGQj26br/fR&#10;ex+999GRi6DtzvxL+OgnO91kocjrpgGued3hMmPK6bZpMnXe6SNzRV6TPxvAOeXuaZ1zlAhimAuz&#10;LqRd5gV7yYoR5wQamElWjJaeSM6ePpL2gu16MBhFHo+StoAHtpCXwwZOkgMT6JAzWmknYqc097SL&#10;6XZ5HhY8j0eb3ah86LU5Rx3aNWrJF89uYoBVzaLVsOZ4KSxmVoyi9iTW0QOsuwFLl0ULu7BTV+9e&#10;9+718e41qOPR7jX37XO71zjDpbYr5WOk6NhtBe3O0FFZTTBqeKV8OD2jd22S3uQieORcZ31rrDo/&#10;DGIQyXp58S7eXCpdjZI8oBhFEt4EimS7TJxjFOliYD0ebDeqkfQviDPHINK5YMbsYrM/5I2JJ9MT&#10;6JnZySnkhDDIwroGcRbAPY3hpLXrbilrcnxqp8NwT4PVWxx3cF9/FkHnQaV6QJdo5tEWhynmuS0O&#10;8q2qsR0UxaiqTO5Va3FgcChexxYH2ZHnjOcSnctZHEP5pYQMcfHejii7SxocnDGwHMQg0uDoINLe&#10;8LFHMUhgb0x87LA60t5w7DVGkfZGB5H2hvf1xCBB/NZEeg6LEkRvyWwZlD7Oo7v41s+9gtqM08Tb&#10;Ek62cuSLwQeH7p/ugqM/wHz5TQTOILmnMUxGCC5izuWznqHvCQ7CPQ2UcR87UrF7Q9gbwqNP7E4Y&#10;QrgbRxtCjhid2xCOsLJJAXEMr1EzmeIQSDOLupXNphz5lU0cfdkMz5OlXE3Z55lycEPaukP/a+wO&#10;zG2P7pHmMIkjLSJN/QqOtIjViDJogXZoQ6RRxBZZFUhaxaog46oASbuIDa0qkDSMJR+ZqABJ21jw&#10;tm+lboF1LGFC1TIFBhJtq5eK3AK/jEiLODqW1HjJS39auaTScRhmAktqveQlSQ1L6r2oaHlTUVew&#10;vFlh07qq+SBzeZoqllR9PSx1qGB1E367WqpgcbPmpHOlhkHuMmecKhUM1zbZxdegpOI5oV6Dknpv&#10;eI1Ngwr0nhjHpezvzZjWIzUo2eMTHSvY5T2uad1cQQpWNhNjOVjYBEYCSXZ3DofEswJ53X5IjJmh&#10;amWSOk90zyCHecx5GBqSVHlCT8GyZlLjtOPEl5xTOpR+EGzvbjjbXykUBeM9FK+8K1DB9m44WrrO&#10;g+3dDfkEGpRUukmg0EollZ6yMpSVJoqemPhqqXVsCUwUS/b0qkr0KmxlbN9YNIlRA8bZSpXISlH7&#10;Oh3B4kuP0KleLqQyCilkM+hYsreXOBVDVT0tR/k3FjitQ8eSqi8nlCOiNONI6h4HPyWwpO4rmBMd&#10;S+o+ZSdo06kvfMXpJlqxpOrZh1Y6F50r1UKlelcjNS/6Vu94vovjmdzgbsOUVwjQCD81LY5eCXZ7&#10;Bc/vKHF0PBZ3C7T5zfk2cfjKn5aWF7cLrP0mgO/jJoBkF7PL0qedQ5BGtx0YRuuYDkxWizowlqOP&#10;EsfsyOJuBSHfgcn2kLhPlO8Qh3lh8ePGKuVrsPhxVR3Zqo6Oq6o9feDK71DPl90eIniF6Vwo8uR4&#10;GNkeCoiRedEiYvw9lODiWKm0lEM5F8FyTxPJgmPLKvURbPe1e1ox2paJl+IUAlNX97V7GjE4pSwG&#10;vzMvR0QGcPAp83L2BAf4i1k5eIqMB18wL0cUH++Fn5eVw4mPJAYfLiuGVTUW69j8Yvc40NVcWeWZ&#10;loBflRWzG1vA4LNiYD7UXhjtuXeaV1omg67rmtM9TbOaMQ0/JotlVAsfJStlytVVepstBd8iC+by&#10;fcyKdLL8DSglNWfHXhQaeNzq+U4Jps9y4PLZwoHFsxx4elYODN3IeQbitO+ednCRj4DygV/n8SZm&#10;UrXnUSe1AtbMeB1jBoyYxTqi66nppk816lONjk41ooDW0fFuHgXfYLy7mWLl93DhF/dPuhNOq+F4&#10;6of2SWdycBSJJ5NcqBu3O9K4lyLSOeegVgQSOObkSysoGN/eaeUgRoQSuOR8jmJcFpgSj1JwNCuC&#10;kd44b5ZRCoM5ycPwoYdmlpW1lp642dav4AQRbpOHFZUnjG9PKASiIUktI36DSEOMFOgZjr+OJDVt&#10;gmsxUqDrhrbuaGUKtM0BsRhJqrtAeFhHkgpPAEmFTxIlCsLaevOHQe0UjtS2PjCCiDbFT6yCYOl+&#10;yPlmSQdRX7hPi6MFQDN+uPET9CN4fifcckRHisCDo26peXCGTjuSmfLfDDXHHr0cfzdM1AeXHGF0&#10;T0McaZpDg3ZsArChJ0yo2TfahMJikie1pALiqsZOJDmo5fmF96Fdyd3T1sAQeExi2bIZqYnzxx2G&#10;e1osLpg/EtJ96Z5GKGwi913PZXsuezyXBSU4msuyZ31uLtsMx+M2bX7agLgyf3S5G/W09EmMQ3iD&#10;zq08ncvyCJSU7XDFAx55hsqatfoIRHIsLAIiVT1CCQgWJ99HKJJfJVAkuWIKEoFIakUMxJTk/SMg&#10;p5tCtDztsBudYAlt0M7r2E3H7mmmbGKFsDgdUv3E3iflnZqUh0nm2IkdaSeY5849sYukvGYynvg7&#10;qd3EjgNI3MTeNHR5sKGQJ8/rHNTPTevI08hM6+Q6RxByUjfX8kYYclKn+ESEIaf0mtKu4nLIKV0t&#10;h5zROQssxpCeMpmFqBzST+ZLOmKMICyhggRBCbItBuT9sy1JB9SEpa/cakN+FU53bk+2W+gOMFtQ&#10;/ckOHPcSlMdZK/c0Vss4cL6J3ZfuaYSML9WxZmUsG6ygGewOwT17v2bbX0P2wf3p15DR+TZHmz8m&#10;zmc3fxMcjW2WXvFhNELCD1sdZ/7kwdmTsQ3hYwSebP9M+CFnAAuzUC1FZDyTLE8MEphAjtHHKNIG&#10;cuQ4hgmsIAfpYxhpBjkoHsNIQ4gcc0RXYxhpCRMn3UpbCAQdJ7CGSG7VtBPYwzSSVHOhn1FMnMiv&#10;LfDN9krVwgO2KJAdq4g2CXkgJhwakNQ1WXoFR+qaA9lG1b2t/94mAp5MPNBLOHaMnnAy9cjHjm3s&#10;tSOrw8Z7kdiT4xVUagr3+v7raId7GvqB3JBjxGigAq3j0nsb1u7gTr3D/z47/M8eNq8uX203X26I&#10;3AUfcTW9vTiVjjK2jOXXj398/M3j7x9/ixvUqUPTbyD4GSF8AYIIw00fP1/Pf7EbrNYvlrhXevHR&#10;brOY79G7eQgc/sS/1vzekYz1zc3gDS26NHZs1BPcXuxuKHVUpaiGTYlMLt5JjrtTR5OGCTx8o+XP&#10;IoSmnk6RVMRkZ7785M1+MKdXjOsx5TzzZvRmPJ4eBHJbHVEJiYw97DaDN/d3K3za7J5fLPf7zeWz&#10;Z7v5cnE/252FI8KwHcsRv5E0DkxEY6v3UYFti+ZE5nb/fjGd+MtViC6eL0ZSuIyRdkPiYfC7doH4&#10;VkSyF3MQZwwj2Usxovi3AiR5Im4dxbGSMZBkL9WQmKICJNkLMHQkyV9qvtteQZJkMYkk6SIw9DIF&#10;dBGX7Kq1C/gizuJNQB2j8YAwFnxoplK/gDFSfEpRecAY+VITDUjqnBijBiRVLtTUU8YfLmWkbsLR&#10;KswrT+eM9sw+zCxZpoer9IibYd7IinGZIIdZ4Tg5MyeiGzvG6J42Tmb8fYznLJyrRMdRfBhExC/z&#10;nPabZ47UWLO7zXI2+Gp2R0f+4T9bPTbGixd3sNjQyW59d3v96e3dHf3ibjV4oPR/+hx84X9j4PZv&#10;TPTy3d+w2e72H892S4PD76BizS6369era/60XMyuP7Gf97PbO/OZmw8lJpKxY0JFn16ur78GFeuP&#10;Q3rqcUiwoMeyqW8kkaDCZk2cWsljZjLF3Zb8FsGmTJSNGWhdNViesr3YkeH5693+s8X6njv8V8is&#10;4j7kk/VaHoQx5wMrbAHj2NMhm7Lp9amQG+0MVaIzkkwhzXQ5UGAkl8KOTxVHcqkpxe4UHGnWecO/&#10;Uh5p1otxokABk+I9rwqSZFIojF6kgEkV4IBq5QIqlcaSVAoJqzqUVHgxpriioqmASlWpDiB1jqNr&#10;E1BS6ykkqXW+mkArk9R6CkgqXRSoZ2XfW1aWXJ3EjEQT4cGOXrT0aTmjNJKJxFEPpGmyTQvVVu7a&#10;b0OaZMqGVE5MsGyMr9YEFgrZ83ym+fCg3dyGySgLxuWGPuzISb4UkwzrrUuONscDDlNE9rV0ngeJ&#10;ecLkquieUmsdZ273RK8nevurNz+fbRFFZO5qGKv9A9GybytshiFyLNGDBccYJ3qN+KULXu5M5JIG&#10;f/CN4+ODlw8/WV8vnl/MXu/XPM04hhaFK0fDYlhhpyOwWqKHK77hp5lI47QcHgQaMQU+leeZGUty&#10;uEOah8PFTFlasih5B84JeRjEKJJ1jEswBQVG0jzecRTDBIyDr9NRcCThYHIW40i+gUui9PIc8o0Y&#10;RrIN5MqqtQoYHtGWGCagd8RabKV61vIurOVky4+G4RU/dPCnG366ywn20KwvJI0wvYqsphlLSTFL&#10;cew1ZkkxA4bsXJpvWpKhWeBDDnHOnRSktHePcfRRFOoMq9f3L9YIPWG2na3my/X2+cXefXyxx1+Q&#10;ma/vN7P956svN3MSJHVTgMgYzAF9xI+woPXTtTvEEu1hnXx0i1b2L2tciTEebVw5oygwoYi1nWpc&#10;MZ4qF0Yph2V9uCiF9b8JhXLNPQY4SfGMcRRzZkDOwDa1XXlMGFh27GMYaWH58D0FJ7Cw5mo4XvWT&#10;xQlNLC1KKUDSxPJOXHsWggSSNrbk5R8FSNpYLKUhZBHXLLCyfKO5AhSYWZwwpiIFhhbRM71ywTma&#10;IF8JrEDh5jq+uOWCQAq6XQJLKt0cvqdVUWq94CwtRVvBOZqjCd9Vp5RLKp4WMXV9SdU35gq9GIvm&#10;Lx8sRIl0LJi6Vgq103UfnKRZIKVLLVew8bgZJupIlym05TJhurh30UD3UiNzwaZSR6l7XLWnF0t2&#10;+XqcKpZUvQlDKqWSmq+mxC2VHhEcpmmvCYwGdHCaZsWnoWpQksTjEke1gsFxmiXzZg0q0Huiywfn&#10;aRbmFtFY7bR71TcOx/xiVQXnaRJ7tkWCyfOB7dnSxbrb4BA+aReooTODmV05MpVPeofSSNiF2fPC&#10;UAsJu3W4vDAqTsIuaT0vjB5Fwm4lMC9MMyVJ+xW8DnFbR6zBG3rZIW5r6c/Q6RC39fTnVHWI25r6&#10;jdZ5cUuz+1P8vhOn+GFAorlO2M5P1o48NBrgJ3hoJrDZcSAXGSKMksLc2Zz0quz2evCbrPNFZ6kC&#10;rRrmxXACFIuZdb3kS8FJWA4XnmTfCr7BcmAUeTmbDgq2kJez1QAT6JAzw7SdiJ0r6p4mKAz7zuWD&#10;Bc/jWT8Y1jkrZzk9LG9WzAbUYVWzYvaaQFjMrBgde42mhTXMitlUWli6rJiZm3svvc91+AuHwIk1&#10;Hu2l8/Rybi8duaAIbZsJosRN5mbbXRsDx79gvjJOOo4C9PzERdKfHAM3s6V0ZaXrQgxzzDOHlMBE&#10;5nnqEZcNjonQxyiSOJd8XDhrVr5IeisJFMmZzQFgEYp0VMxJ6FGNoFpfI2LesVaki9Jq5QdOu08m&#10;OeRjgeOgczyd4hAGbJLpYEkaYS8b7JCimAlRlzzV6O1Wv3T7nVi6pfvPj7ZbTCfPbbeKIU4ONnwf&#10;O2JrbCshxtfaLXllIQLN57NbxuWWxuLQbpkbr6WEtFsmcGcK28aeMZV4O2CuLOQAhgSRZksHkVYL&#10;2ypww18EElgtE2A7LIq0WojBaSjSapEBjXUirZa5sjAqShBLNlGnw6IEkWQyfqZCP3Djl87VUmNO&#10;J9tK2s0BWwndP91WGle141BlI9RxVh2VBpbS9wTn7LqncXpNfKxjs2dvTntz+t0wp5j+jzanPJGe&#10;25wi1amwB6nXct+l27mJO3+RDGX9QFrL9RtdTnIE6do4HBVggj/S2B3a1DEKx/a9NZnSqCZxpF1l&#10;bzDGkXa1avgshbg80rSaW/NiIGlbcQyHXjFpXbGnD/5pDCTNazkl06hoSFpYZLjoSIGNLXkBUoEK&#10;zCzdxqWWKliwpaVmtVgUgfNMpizLBJZUOrpeAktqnW6A1Msl9V6YYz7iBgwWbCtzb16seQqB+tJT&#10;sr1eR6n7mhfdlVYMFmxTVQzWa81ipgYV9PVEzwqWa0epGgbLtSVt81A6RLBa25hbNWNl0UbzVlmJ&#10;gRPefMjJAFoFpd5ThZJaH/NR4QpSsFibQArWaoGh9yvycXz1Ej2BQgBeZszna2plCnq7rvJgpTZd&#10;O6nyVO3kFNNwaoJWJqlxc8ROPGjCmw/N5XRxP4hvPlS6FG1V9Joa8fHsSqloqcJL4UpKtXdiXaoV&#10;wnW8evPRaouH4lwCrVRyhql5c7hWKql1nGGQKJbUe8WpFxqW1HuBq071Ksq+XvIh9AoWJSf7Kpa8&#10;rUmpY3jzIe/+0rCk5kscF6SWK7z5EMZSnZHpCpW2XJNEHcObD5PlkrqvOFyr1VHqnlNCtCpK1VdN&#10;gnngOqy28OaO47jLBzcfojy6tuKbDw1S77/qSSF9zgQt3WvpMnad/Mqfd9iRkYEBCB/5ypP0DnGM&#10;MRZ3q6Yd4hhHLH5cJozdu3TlM6fz6GR2Cd2shJjgBcUd8CtNM5Wtqr9trAPdVtVHIjrEbVX9YZR5&#10;8f7mw1QzjWyr+kOu8or8Idx8SGaM16BgFLTAGn+PkeDSFFKbIJ1cPs8Cni2PK9+TXbzMPU3cjI6P&#10;pOE3dmPbfe2eRgxeKYt1ba2Ay2nkzDlOGM0Oxz0tnl3/gsNIbn5SDq4i49HNi1k5uzYHRy8vhw2V&#10;VF04cVk5+9qunBe3INHxVnujHhyr7EttMkvTkacE6kMN1nGniJXyBMTp3z1NOxhtwJHJF+wd3ggH&#10;JItFDjCK33Tc/OKuPoSGc+2OKw+5Of0BV6567mmqieAxi3Wd6mJNF8h89q2g8YwHop6VA0U3cggN&#10;5GoB+s1yhd8R4YrvnnbU2Osuig480GbG68jYAiVmsY7LUd18c1iHfpMT2nR22R8V8+3tICbyd3Tc&#10;nC3BNxg3H02H9fDwrJgRzooBh6Q9TjjMiS5TNAP/pKg5BSAMgc2FzAtz4oEUwfj2fjkFV2IQGVop&#10;KLKioEDpHoV8+xhFRlXMYchxWaRfjz0OGox06u0FityIskrSp+cwVlwa6dAXFZ/xHBcniJSb3DKb&#10;UdCuOIRxco6sKeoJ4uR8kE5cpCBKDgxd0cG2JoTSNR3RcqhvjQJBDbXJaL9sK0UBZKVMUt0Fx4+1&#10;2kmFJ4Ckwu0FilG7BdFxiv/HBQpj47T8r5Qn2MqkD4wgMC5g+jCM7lL3YZiUF6uHYUyM4oQdF+j6&#10;5AhS79YcQUPKneVIuYGG+ZpMnKT/ZHgqVrly9JMmMNirrgsUDXHHhJoFs45Ye92ao7DuaagsqQDv&#10;tAM8WX7bAJjnsi+1OSKYxLJixgvoIO2mmvA/cioLm8hVrWfEPSPmk2m+RUaMPn00I2aCc3ZGjH1L&#10;ZNzJqS9L5JVYGuUySYJrGOux99RPZ8RRcj2Gric9ZPcRHeAO2TI6SYiPuYaRiFqMIglxyRsKoqJI&#10;loZ1TQ1FUjQmMhGIJGhtfd4/GnO6QUXL0w7GU+wpJQlQH86bEBtZ6ZDqzUOfaPjdSDTEJHO0eWCW&#10;eHbz0CYa4vaHmoKJPCc78yAvc8QVEi7werJ1iJ35A+NgYrwytCCNA8U5IoggWDLGpB5jSNOgYkjD&#10;wDkjMYY0DBS1icoh7UJNhiHGkF47GZcIQ/rs5mqDaDtbECJRQYIASVuQ989CJZejoWcYjZPOiDjZ&#10;+qE7wPihDzzdmbTeGPcSlMc5NO5pfDYjZPpaUsi4pUe5Tz5bwb3GPc3reiPaG9HvhhFFxz/aiPI6&#10;+tmNKFIV7RpmU1RkR0MjOsZxCjAsfLLaWQ8uNQEVaSQPfSybESBFDu1oDBIYUg6GI/Z74KpJS8qx&#10;8BhG2lK+VEcpjDSmJlc8cgrRvN5txKVC/qBQWSdpTxEqR7JkBCMtqknQV4oT2FRzt2QEFFjVNJJU&#10;c8GXS8ZIUtF8p5JWJKlpk+YfA0lV82leGpDUNfGFWEdBVj4RBgvTM4bvbWj+ZPqCXsLRcEwBJxMY&#10;7rhJbmKjyX5R1vEN97ShaQwacDrcBIQZKYlFpYZU238diHsaMJsh1CVGK39AQ/ZU7p00MUCq47ye&#10;njf1vKmLNyFK7W+TjD4/vKJTcmD9trPN8nb+8Ww/k3/j88PmclGul+u768X2w/8HAAD//wMAUEsD&#10;BBQABgAIAAAAIQBP95Uy3QAAAAYBAAAPAAAAZHJzL2Rvd25yZXYueG1sTI/NTsMwEITvSLyDtUjc&#10;qFNaShXiVKgVINEDIuUB3HjzI+x1ZLtpeHsWLnAZaTWjmW+LzeSsGDHE3pOC+SwDgVR701Or4OPw&#10;dLMGEZMmo60nVPCFETbl5UWhc+PP9I5jlVrBJRRzraBLaciljHWHTseZH5DYa3xwOvEZWmmCPnO5&#10;s/I2y1bS6Z54odMDbjusP6uTU/CyC7vXOKa3bO2ft/vKNs2hGpW6vpoeH0AknNJfGH7wGR1KZjr6&#10;E5korAJ+JP0qe4vl3QrEkUPLxf0cZFnI//jlNwAAAP//AwBQSwECLQAUAAYACAAAACEAtoM4kv4A&#10;AADhAQAAEwAAAAAAAAAAAAAAAAAAAAAAW0NvbnRlbnRfVHlwZXNdLnhtbFBLAQItABQABgAIAAAA&#10;IQA4/SH/1gAAAJQBAAALAAAAAAAAAAAAAAAAAC8BAABfcmVscy8ucmVsc1BLAQItABQABgAIAAAA&#10;IQCxV9eIDCUAAOwGAQAOAAAAAAAAAAAAAAAAAC4CAABkcnMvZTJvRG9jLnhtbFBLAQItABQABgAI&#10;AAAAIQBP95Uy3QAAAAYBAAAPAAAAAAAAAAAAAAAAAGYnAABkcnMvZG93bnJldi54bWxQSwUGAAAA&#10;AAQABADzAAAAcCgAAAAA&#10;">
                    <v:rect id="Ορθογώνιο 5" o:spid="_x0000_s1027" style="position:absolute;width:1945;height:91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9J3xQAAANoAAAAPAAAAZHJzL2Rvd25yZXYueG1sRI9Ba8JA&#10;FITvBf/D8oTe6kahUqOriCC0FCnVIO3tmX3NpmbfhuzWpP56VxA8DjPzDTNbdLYSJ2p86VjBcJCA&#10;IM6dLrlQkO3WTy8gfEDWWDkmBf/kYTHvPcww1a7lTzptQyEihH2KCkwIdSqlzw1Z9ANXE0fvxzUW&#10;Q5RNIXWDbYTbSo6SZCwtlhwXDNa0MpQft39Wgfs9T7L3dnM87Mwk33+Piq+3j1apx363nIII1IV7&#10;+NZ+1Qqe4Xol3gA5vwAAAP//AwBQSwECLQAUAAYACAAAACEA2+H2y+4AAACFAQAAEwAAAAAAAAAA&#10;AAAAAAAAAAAAW0NvbnRlbnRfVHlwZXNdLnhtbFBLAQItABQABgAIAAAAIQBa9CxbvwAAABUBAAAL&#10;AAAAAAAAAAAAAAAAAB8BAABfcmVscy8ucmVsc1BLAQItABQABgAIAAAAIQDfA9J3xQAAANoAAAAP&#10;AAAAAAAAAAAAAAAAAAcCAABkcnMvZG93bnJldi54bWxQSwUGAAAAAAMAAwC3AAAA+QIAAAAA&#10;" fillcolor="#44546a [3215]" stroked="f" strokeweight="1pt"/>
                    <v:shapetype id="_x0000_t15" coordsize="21600,21600" o:spt="15" adj="16200" path="m@0,l,,,21600@0,21600,21600,10800xe">
                      <v:stroke joinstyle="miter"/>
                      <v:formulas>
                        <v:f eqn="val #0"/>
                        <v:f eqn="prod #0 1 2"/>
                      </v:formulas>
                      <v:path gradientshapeok="t" o:connecttype="custom" o:connectlocs="@1,0;0,10800;@1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Πεντάγωνο 4" o:spid="_x0000_s1028" type="#_x0000_t15" style="position:absolute;top:16314;width:21945;height:8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Wj7wgAAANoAAAAPAAAAZHJzL2Rvd25yZXYueG1sRI/disIw&#10;FITvF3yHcATv1lRBka5RZEUUZBV/HuDYnG3KNielibb69BtB8HKYmW+Y6by1pbhR7QvHCgb9BARx&#10;5nTBuYLzafU5AeEDssbSMSm4k4f5rPMxxVS7hg90O4ZcRAj7FBWYEKpUSp8Zsuj7riKO3q+rLYYo&#10;61zqGpsIt6UcJslYWiw4Lhis6NtQ9ne8WgVb31zW981iOcp+zL7yj1245Dulet128QUiUBve4Vd7&#10;oxWM4Xkl3gA5+wcAAP//AwBQSwECLQAUAAYACAAAACEA2+H2y+4AAACFAQAAEwAAAAAAAAAAAAAA&#10;AAAAAAAAW0NvbnRlbnRfVHlwZXNdLnhtbFBLAQItABQABgAIAAAAIQBa9CxbvwAAABUBAAALAAAA&#10;AAAAAAAAAAAAAB8BAABfcmVscy8ucmVsc1BLAQItABQABgAIAAAAIQAjgWj7wgAAANoAAAAPAAAA&#10;AAAAAAAAAAAAAAcCAABkcnMvZG93bnJldi54bWxQSwUGAAAAAAMAAwC3AAAA9gIAAAAA&#10;" adj="17441" fillcolor="#5b9bd5 [3204]" stroked="f" strokeweight="1pt">
                      <v:textbox inset=",0,14.4pt,0">
                        <w:txbxContent>
                          <w:p w14:paraId="28DCFF70" w14:textId="77777777" w:rsidR="00AF1697" w:rsidRDefault="00AF1697" w:rsidP="00C36AEE">
                            <w:pPr>
                              <w:pStyle w:val="1"/>
                              <w:rPr>
                                <w:color w:val="FFFFFF" w:themeColor="background1"/>
                              </w:rPr>
                            </w:pPr>
                            <w:r w:rsidRPr="00C36AEE">
                              <w:rPr>
                                <w:color w:val="FFFFFF" w:themeColor="background1"/>
                              </w:rPr>
                              <w:t xml:space="preserve">Παράδοση έως </w:t>
                            </w:r>
                          </w:p>
                          <w:p w14:paraId="705F8C58" w14:textId="7FC44D78" w:rsidR="00AF1697" w:rsidRPr="00C36AEE" w:rsidRDefault="00AF1697" w:rsidP="00C36AEE">
                            <w:pPr>
                              <w:pStyle w:val="1"/>
                              <w:rPr>
                                <w:color w:val="FFFFFF" w:themeColor="background1"/>
                              </w:rPr>
                            </w:pPr>
                            <w:r w:rsidRPr="00C36AEE">
                              <w:rPr>
                                <w:color w:val="FFFFFF" w:themeColor="background1"/>
                              </w:rPr>
                              <w:t>27-5-2019</w:t>
                            </w:r>
                          </w:p>
                          <w:p w14:paraId="49C27135" w14:textId="4AD88B29" w:rsidR="00AF1697" w:rsidRDefault="00AF1697">
                            <w:pPr>
                              <w:pStyle w:val="a8"/>
                              <w:jc w:val="right"/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group id="Ομάδα 7" o:spid="_x0000_s1029" style="position:absolute;left:762;top:42100;width:20574;height:49103" coordorigin="806,42118" coordsize="13062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<v:group id="Ομάδα 13" o:spid="_x0000_s1030" style="position:absolute;left:1410;top:42118;width:10478;height:31210" coordorigin="1410,42118" coordsize="10477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o:lock v:ext="edit" aspectratio="t"/>
                        <v:shape id="Ελεύθερη σχεδίαση 20" o:spid="_x0000_s1031" style="position:absolute;left:3696;top:62168;width:1937;height:6985;visibility:visible;mso-wrap-style:square;v-text-anchor:top" coordsize="122,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wFYvwAAANsAAAAPAAAAZHJzL2Rvd25yZXYueG1sRE/LqsIw&#10;EN1f8B/CCG4umipykWoUEaW69LUfmrGtNpPSxFr9eiMIdzeH85zZojWlaKh2hWUFw0EEgji1uuBM&#10;wem46U9AOI+ssbRMCp7kYDHv/Mww1vbBe2oOPhMhhF2MCnLvq1hKl+Zk0A1sRRy4i60N+gDrTOoa&#10;HyHclHIURX/SYMGhIceKVjmlt8PdKNCvY2Ibk2Sr3/NufVkmk21ydUr1uu1yCsJT6//FX/dWh/lj&#10;+PwSDpDzNwAAAP//AwBQSwECLQAUAAYACAAAACEA2+H2y+4AAACFAQAAEwAAAAAAAAAAAAAAAAAA&#10;AAAAW0NvbnRlbnRfVHlwZXNdLnhtbFBLAQItABQABgAIAAAAIQBa9CxbvwAAABUBAAALAAAAAAAA&#10;AAAAAAAAAB8BAABfcmVscy8ucmVsc1BLAQItABQABgAIAAAAIQAldwFYvwAAANsAAAAPAAAAAAAA&#10;AAAAAAAAAAcCAABkcnMvZG93bnJldi54bWxQSwUGAAAAAAMAAwC3AAAA8wIAAAAA&#10;" path="m,l39,152,84,304r38,113l122,440,76,306,39,180,6,53,,xe" fillcolor="#44546a [3215]" strokecolor="#44546a [3215]" strokeweight="0">
                          <v:path arrowok="t" o:connecttype="custom" o:connectlocs="0,0;61913,241300;133350,482600;193675,661988;193675,698500;120650,485775;61913,285750;9525,84138;0,0" o:connectangles="0,0,0,0,0,0,0,0,0"/>
                        </v:shape>
                        <v:shape id="Ελεύθερη σχεδίαση 21" o:spid="_x0000_s1032" style="position:absolute;left:5728;top:69058;width:1842;height:4270;visibility:visible;mso-wrap-style:square;v-text-anchor:top" coordsize="116,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JZwQAAANsAAAAPAAAAZHJzL2Rvd25yZXYueG1sRE9LasMw&#10;EN0Hcgcxge5iOQWH4kY2biAlmy6a5gBTa2K5sUZGUmL39lWh0N083nd29WwHcScfescKNlkOgrh1&#10;uudOwfnjsH4CESKyxsExKfimAHW1XOyw1G7id7qfYidSCIcSFZgYx1LK0BqyGDI3Eifu4rzFmKDv&#10;pPY4pXA7yMc830qLPacGgyPtDbXX080quOnt/rUo5uvX5+Qaf3l7aY7OKPWwmptnEJHm+C/+cx91&#10;ml/A7y/pAFn9AAAA//8DAFBLAQItABQABgAIAAAAIQDb4fbL7gAAAIUBAAATAAAAAAAAAAAAAAAA&#10;AAAAAABbQ29udGVudF9UeXBlc10ueG1sUEsBAi0AFAAGAAgAAAAhAFr0LFu/AAAAFQEAAAsAAAAA&#10;AAAAAAAAAAAAHwEAAF9yZWxzLy5yZWxzUEsBAi0AFAAGAAgAAAAhAB8UElnBAAAA2wAAAA8AAAAA&#10;AAAAAAAAAAAABwIAAGRycy9kb3ducmV2LnhtbFBLBQYAAAAAAwADALcAAAD1AgAAAAA=&#10;" path="m,l8,19,37,93r30,74l116,269r-8,l60,169,30,98,1,25,,xe" fillcolor="#44546a [3215]" strokecolor="#44546a [3215]" strokeweight="0">
                          <v:path arrowok="t" o:connecttype="custom" o:connectlocs="0,0;12700,30163;58738,147638;106363,265113;184150,427038;171450,427038;95250,268288;47625,155575;1588,39688;0,0" o:connectangles="0,0,0,0,0,0,0,0,0,0"/>
                        </v:shape>
                        <v:shape id="Ελεύθερη σχεδίαση 22" o:spid="_x0000_s1033" style="position:absolute;left:1410;top:42118;width:2223;height:20193;visibility:visible;mso-wrap-style:square;v-text-anchor:top" coordsize="140,1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eWawgAAANsAAAAPAAAAZHJzL2Rvd25yZXYueG1sRE/fa8Iw&#10;EH4f+D+EE3xbU90o0jXKEAYqg1E7Bns7mlvbrbmUJGr97xdB8O0+vp9XrEfTixM531lWME9SEMS1&#10;1R03Cj6rt8clCB+QNfaWScGFPKxXk4cCc23PXNLpEBoRQ9jnqKANYcil9HVLBn1iB+LI/VhnMETo&#10;GqkdnmO46eUiTTNpsOPY0OJAm5bqv8PRKPh4vvzi7mjKxVOV7hy+D9v917dSs+n4+gIi0Bju4pt7&#10;q+P8DK6/xAPk6h8AAP//AwBQSwECLQAUAAYACAAAACEA2+H2y+4AAACFAQAAEwAAAAAAAAAAAAAA&#10;AAAAAAAAW0NvbnRlbnRfVHlwZXNdLnhtbFBLAQItABQABgAIAAAAIQBa9CxbvwAAABUBAAALAAAA&#10;AAAAAAAAAAAAAB8BAABfcmVscy8ucmVsc1BLAQItABQABgAIAAAAIQAxjeWawgAAANsAAAAPAAAA&#10;AAAAAAAAAAAAAAcCAABkcnMvZG93bnJldi54bWxQSwUGAAAAAAMAAwC3AAAA9gIAAAAA&#10;" path="m,l,,1,79r2,80l12,317,23,476,39,634,58,792,83,948r24,138l135,1223r5,49l138,1262,105,1106,77,949,53,792,35,634,20,476,9,317,2,159,,79,,xe" fillcolor="#44546a [3215]" strokecolor="#44546a [3215]" strokeweight="0">
                          <v:path arrowok="t" o:connecttype="custom" o:connectlocs="0,0;0,0;1588,125413;4763,252413;19050,503238;36513,755650;61913,1006475;92075,1257300;131763,1504950;169863,1724025;214313,1941513;222250,2019300;219075,2003425;166688,1755775;122238,1506538;84138,1257300;55563,1006475;31750,755650;14288,503238;3175,252413;0,125413;0,0" o:connectangles="0,0,0,0,0,0,0,0,0,0,0,0,0,0,0,0,0,0,0,0,0,0"/>
                        </v:shape>
                        <v:shape id="Ελεύθερη σχεδίαση 23" o:spid="_x0000_s1034" style="position:absolute;left:3410;top:48611;width:715;height:13557;visibility:visible;mso-wrap-style:square;v-text-anchor:top" coordsize="45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WEKwwAAANsAAAAPAAAAZHJzL2Rvd25yZXYueG1sRI9Pi8Iw&#10;EMXvwn6HMAt7s2l7WKUaiwiyHvay/sHr0IxtsZnUJqutn94IgrcZ3pv3fjPPe9OIK3WutqwgiWIQ&#10;xIXVNZcK9rv1eArCeWSNjWVSMJCDfPExmmOm7Y3/6Lr1pQgh7DJUUHnfZlK6oiKDLrItcdBOtjPo&#10;w9qVUnd4C+GmkWkcf0uDNYeGCltaVVSct/9GwbG8x2168UnycxgC2L3Wm99Bqa/PfjkD4an3b/Pr&#10;eqMD/gSev4QB5OIBAAD//wMAUEsBAi0AFAAGAAgAAAAhANvh9svuAAAAhQEAABMAAAAAAAAAAAAA&#10;AAAAAAAAAFtDb250ZW50X1R5cGVzXS54bWxQSwECLQAUAAYACAAAACEAWvQsW78AAAAVAQAACwAA&#10;AAAAAAAAAAAAAAAfAQAAX3JlbHMvLnJlbHNQSwECLQAUAAYACAAAACEArU1hCsMAAADbAAAADwAA&#10;AAAAAAAAAAAAAAAHAgAAZHJzL2Rvd25yZXYueG1sUEsFBgAAAAADAAMAtwAAAPcCAAAAAA==&#10;" path="m45,r,l35,66r-9,67l14,267,6,401,3,534,6,669r8,134l18,854r,-3l9,814,8,803,1,669,,534,3,401,12,267,25,132,34,66,45,xe" fillcolor="#44546a [3215]" strokecolor="#44546a [3215]" strokeweight="0">
                          <v:path arrowok="t" o:connecttype="custom" o:connectlocs="71438,0;71438,0;55563,104775;41275,211138;22225,423863;9525,636588;4763,847725;9525,1062038;22225,1274763;28575,1355725;28575,1350963;14288,1292225;12700,1274763;1588,1062038;0,847725;4763,636588;19050,423863;39688,209550;53975,104775;71438,0" o:connectangles="0,0,0,0,0,0,0,0,0,0,0,0,0,0,0,0,0,0,0,0"/>
                        </v:shape>
                        <v:shape id="Ελεύθερη σχεδίαση 24" o:spid="_x0000_s1035" style="position:absolute;left:3633;top:62311;width:2444;height:9985;visibility:visible;mso-wrap-style:square;v-text-anchor:top" coordsize="154,6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DKBwwAAANsAAAAPAAAAZHJzL2Rvd25yZXYueG1sRI9PawJB&#10;DMXvQr/DkEJvOltBW7eOUgqVoqduRfCW7mT/0J3MMjPV9dubg+At4b2898tyPbhOnSjE1rOB50kG&#10;irj0tuXawP7nc/wKKiZki51nMnChCOvVw2iJufVn/qZTkWolIRxzNNCk1Odax7Ihh3Hie2LRKh8c&#10;JllDrW3As4S7Tk+zbK4dtiwNDfb00VD5V/w7A15TqOjw0i6mWzffpeOmmv06Y54eh/c3UImGdDff&#10;rr+s4Aus/CID6NUVAAD//wMAUEsBAi0AFAAGAAgAAAAhANvh9svuAAAAhQEAABMAAAAAAAAAAAAA&#10;AAAAAAAAAFtDb250ZW50X1R5cGVzXS54bWxQSwECLQAUAAYACAAAACEAWvQsW78AAAAVAQAACwAA&#10;AAAAAAAAAAAAAAAfAQAAX3JlbHMvLnJlbHNQSwECLQAUAAYACAAAACEAspQygcMAAADbAAAADwAA&#10;AAAAAAAAAAAAAAAHAgAAZHJzL2Rvd25yZXYueG1sUEsFBgAAAAADAAMAtwAAAPcCAAAAAA==&#10;" path="m,l10,44r11,82l34,207r19,86l75,380r25,86l120,521r21,55l152,618r2,11l140,595,115,532,93,468,67,383,47,295,28,207,12,104,,xe" fillcolor="#44546a [3215]" strokecolor="#44546a [3215]" strokeweight="0">
                          <v:path arrowok="t" o:connecttype="custom" o:connectlocs="0,0;15875,69850;33338,200025;53975,328613;84138,465138;119063,603250;158750,739775;190500,827088;223838,914400;241300,981075;244475,998538;222250,944563;182563,844550;147638,742950;106363,608013;74613,468313;44450,328613;19050,165100;0,0" o:connectangles="0,0,0,0,0,0,0,0,0,0,0,0,0,0,0,0,0,0,0"/>
                        </v:shape>
                        <v:shape id="Ελεύθερη σχεδίαση 25" o:spid="_x0000_s1036" style="position:absolute;left:6204;top:72233;width:524;height:1095;visibility:visible;mso-wrap-style:square;v-text-anchor:top" coordsize="3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fTIvwAAANsAAAAPAAAAZHJzL2Rvd25yZXYueG1sRE9LawIx&#10;EL4X/A9hCt5qtmKLbo2igtAefZ7HzXQTdjNZkqjbf98UhN7m43vOfNm7VtwoROtZweuoAEFceW25&#10;VnA8bF+mIGJC1th6JgU/FGG5GDzNsdT+zju67VMtcgjHEhWYlLpSylgZchhHviPO3LcPDlOGoZY6&#10;4D2Hu1aOi+JdOrScGwx2tDFUNfurUxBMWjfHt7CeNJvz1/Zi7eXkrVLD5371ASJRn/7FD/enzvNn&#10;8PdLPkAufgEAAP//AwBQSwECLQAUAAYACAAAACEA2+H2y+4AAACFAQAAEwAAAAAAAAAAAAAAAAAA&#10;AAAAW0NvbnRlbnRfVHlwZXNdLnhtbFBLAQItABQABgAIAAAAIQBa9CxbvwAAABUBAAALAAAAAAAA&#10;AAAAAAAAAB8BAABfcmVscy8ucmVsc1BLAQItABQABgAIAAAAIQDi8fTIvwAAANsAAAAPAAAAAAAA&#10;AAAAAAAAAAcCAABkcnMvZG93bnJldi54bWxQSwUGAAAAAAMAAwC3AAAA8wIAAAAA&#10;" path="m,l33,69r-9,l12,35,,xe" fillcolor="#44546a [3215]" strokecolor="#44546a [3215]" strokeweight="0">
                          <v:path arrowok="t" o:connecttype="custom" o:connectlocs="0,0;52388,109538;38100,109538;19050,55563;0,0" o:connectangles="0,0,0,0,0"/>
                        </v:shape>
                        <v:shape id="Ελεύθερη σχεδίαση 26" o:spid="_x0000_s1037" style="position:absolute;left:3553;top:61533;width:238;height:1476;visibility:visible;mso-wrap-style:square;v-text-anchor:top" coordsize="15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W5ivwAAANsAAAAPAAAAZHJzL2Rvd25yZXYueG1sRE/JasMw&#10;EL0X8g9iCrmURE4OpThWQhtonFupkw8YrPFCpZGRVC9/Hx0KPT7eXpxma8RIPvSOFey2GQji2ume&#10;WwX32+fmDUSIyBqNY1KwUIDTcfVUYK7dxN80VrEVKYRDjgq6GIdcylB3ZDFs3UCcuMZ5izFB30rt&#10;cUrh1sh9lr1Kiz2nhg4HOndU/1S/VoGpXtzlNlD7NV5LZ5aPsiFfKrV+nt8PICLN8V/8575qBfu0&#10;Pn1JP0AeHwAAAP//AwBQSwECLQAUAAYACAAAACEA2+H2y+4AAACFAQAAEwAAAAAAAAAAAAAAAAAA&#10;AAAAW0NvbnRlbnRfVHlwZXNdLnhtbFBLAQItABQABgAIAAAAIQBa9CxbvwAAABUBAAALAAAAAAAA&#10;AAAAAAAAAB8BAABfcmVscy8ucmVsc1BLAQItABQABgAIAAAAIQDV9W5ivwAAANsAAAAPAAAAAAAA&#10;AAAAAAAAAAcCAABkcnMvZG93bnJldi54bWxQSwUGAAAAAAMAAwC3AAAA8wIAAAAA&#10;" path="m,l9,37r,3l15,93,5,49,,xe" fillcolor="#44546a [3215]" strokecolor="#44546a [3215]" strokeweight="0">
                          <v:path arrowok="t" o:connecttype="custom" o:connectlocs="0,0;14288,58738;14288,63500;23813,147638;7938,77788;0,0" o:connectangles="0,0,0,0,0,0"/>
                        </v:shape>
                        <v:shape id="Ελεύθερη σχεδίαση 27" o:spid="_x0000_s1038" style="position:absolute;left:5633;top:56897;width:6255;height:12161;visibility:visible;mso-wrap-style:square;v-text-anchor:top" coordsize="394,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C+ewwAAANsAAAAPAAAAZHJzL2Rvd25yZXYueG1sRI9BSwMx&#10;FITvgv8hvII3m23BImvTYhWhJ8UqiLfH5jVZ3byEJN1s/70RBI/DzHzDrLeTG8RIMfWeFSzmDQji&#10;zuuejYL3t6frWxApI2scPJOCMyXYbi4v1thqX/iVxkM2okI4tajA5hxaKVNnyWGa+0BcvaOPDnOV&#10;0UgdsVS4G+SyaVbSYc91wWKgB0vd9+HkFHysTAk3xX5+hbI7m5fH43O0o1JXs+n+DkSmKf+H/9p7&#10;rWC5gN8v9QfIzQ8AAAD//wMAUEsBAi0AFAAGAAgAAAAhANvh9svuAAAAhQEAABMAAAAAAAAAAAAA&#10;AAAAAAAAAFtDb250ZW50X1R5cGVzXS54bWxQSwECLQAUAAYACAAAACEAWvQsW78AAAAVAQAACwAA&#10;AAAAAAAAAAAAAAAfAQAAX3JlbHMvLnJlbHNQSwECLQAUAAYACAAAACEAaIgvnsMAAADbAAAADwAA&#10;AAAAAAAAAAAAAAAHAgAAZHJzL2Rvd25yZXYueG1sUEsFBgAAAAADAAMAtwAAAPcCAAAAAA==&#10;" path="m394,r,l356,38,319,77r-35,40l249,160r-42,58l168,276r-37,63l98,402,69,467,45,535,26,604,14,673,7,746,6,766,,749r1,-5l7,673,21,603,40,533,65,466,94,400r33,-64l164,275r40,-60l248,158r34,-42l318,76,354,37,394,xe" fillcolor="#44546a [3215]" strokecolor="#44546a [3215]" strokeweight="0">
                          <v:path arrowok="t" o:connecttype="custom" o:connectlocs="625475,0;625475,0;565150,60325;506413,122238;450850,185738;395288,254000;328613,346075;266700,438150;207963,538163;155575,638175;109538,741363;71438,849313;41275,958850;22225,1068388;11113,1184275;9525,1216025;0,1189038;1588,1181100;11113,1068388;33338,957263;63500,846138;103188,739775;149225,635000;201613,533400;260350,436563;323850,341313;393700,250825;447675,184150;504825,120650;561975,58738;625475,0" o:connectangles="0,0,0,0,0,0,0,0,0,0,0,0,0,0,0,0,0,0,0,0,0,0,0,0,0,0,0,0,0,0,0"/>
                        </v:shape>
                        <v:shape id="Ελεύθερη σχεδίαση 28" o:spid="_x0000_s1039" style="position:absolute;left:5633;top:69153;width:571;height:3080;visibility:visible;mso-wrap-style:square;v-text-anchor:top" coordsize="36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OaRxgAAANsAAAAPAAAAZHJzL2Rvd25yZXYueG1sRI9Ba8JA&#10;FITvhf6H5RV6KbrpHqREVxFLbVEKqYrg7Zl9JqHZtyG71cRf3xUKPQ4z8w0zmXW2FmdqfeVYw/Mw&#10;AUGcO1NxoWG3fRu8gPAB2WDtmDT05GE2vb+bYGrchb/ovAmFiBD2KWooQ2hSKX1ekkU/dA1x9E6u&#10;tRiibAtpWrxEuK2lSpKRtFhxXCixoUVJ+ffmx2r4XIUDP2XZUV3fl6/Lfq/WWa+0fnzo5mMQgbrw&#10;H/5rfxgNSsHtS/wBcvoLAAD//wMAUEsBAi0AFAAGAAgAAAAhANvh9svuAAAAhQEAABMAAAAAAAAA&#10;AAAAAAAAAAAAAFtDb250ZW50X1R5cGVzXS54bWxQSwECLQAUAAYACAAAACEAWvQsW78AAAAVAQAA&#10;CwAAAAAAAAAAAAAAAAAfAQAAX3JlbHMvLnJlbHNQSwECLQAUAAYACAAAACEAy9zmkcYAAADbAAAA&#10;DwAAAAAAAAAAAAAAAAAHAgAAZHJzL2Rvd25yZXYueG1sUEsFBgAAAAADAAMAtwAAAPoCAAAAAA==&#10;" path="m,l6,16r1,3l11,80r9,52l33,185r3,9l21,161,15,145,5,81,1,41,,xe" fillcolor="#44546a [3215]" strokecolor="#44546a [3215]" strokeweight="0">
                          <v:path arrowok="t" o:connecttype="custom" o:connectlocs="0,0;9525,25400;11113,30163;17463,127000;31750,209550;52388,293688;57150,307975;33338,255588;23813,230188;7938,128588;1588,65088;0,0" o:connectangles="0,0,0,0,0,0,0,0,0,0,0,0"/>
                        </v:shape>
                        <v:shape id="Ελεύθερη σχεδίαση 29" o:spid="_x0000_s1040" style="position:absolute;left:6077;top:72296;width:493;height:1032;visibility:visible;mso-wrap-style:square;v-text-anchor:top" coordsize="31,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59VxQAAANsAAAAPAAAAZHJzL2Rvd25yZXYueG1sRI9Pa8JA&#10;FMTvQr/D8gq96ca0FImuokL9cyqmPcTbI/vMBrNvY3ar6bd3hUKPw8z8hpktetuIK3W+dqxgPEpA&#10;EJdO11wp+P76GE5A+ICssXFMCn7Jw2L+NJhhpt2ND3TNQyUihH2GCkwIbSalLw1Z9CPXEkfv5DqL&#10;IcqukrrDW4TbRqZJ8i4t1hwXDLa0NlSe8x+r4LLc7PX2+Hb8zCeHYmUuxSbdF0q9PPfLKYhAffgP&#10;/7V3WkH6Co8v8QfI+R0AAP//AwBQSwECLQAUAAYACAAAACEA2+H2y+4AAACFAQAAEwAAAAAAAAAA&#10;AAAAAAAAAAAAW0NvbnRlbnRfVHlwZXNdLnhtbFBLAQItABQABgAIAAAAIQBa9CxbvwAAABUBAAAL&#10;AAAAAAAAAAAAAAAAAB8BAABfcmVscy8ucmVsc1BLAQItABQABgAIAAAAIQDJD59VxQAAANsAAAAP&#10;AAAAAAAAAAAAAAAAAAcCAABkcnMvZG93bnJldi54bWxQSwUGAAAAAAMAAwC3AAAA+QIAAAAA&#10;" path="m,l31,65r-8,l,xe" fillcolor="#44546a [3215]" strokecolor="#44546a [3215]" strokeweight="0">
                          <v:path arrowok="t" o:connecttype="custom" o:connectlocs="0,0;49213,103188;36513,103188;0,0" o:connectangles="0,0,0,0"/>
                        </v:shape>
                        <v:shape id="Ελεύθερη σχεδίαση 30" o:spid="_x0000_s1041" style="position:absolute;left:5633;top:68788;width:111;height:666;visibility:visible;mso-wrap-style:square;v-text-anchor:top" coordsize="7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AvwxAAAANsAAAAPAAAAZHJzL2Rvd25yZXYueG1sRI9BawIx&#10;FITvhf6H8ITeNKsUtatRqiB4Kuhqwdtj87q7dvOyJqmu/nojCD0OM/MNM523phZncr6yrKDfS0AQ&#10;51ZXXCjYZavuGIQPyBpry6TgSh7ms9eXKabaXnhD520oRISwT1FBGUKTSunzkgz6nm2Io/djncEQ&#10;pSukdniJcFPLQZIMpcGK40KJDS1Lyn+3f0bBcX3jw9dosTo1H1wtimO2/3aZUm+d9nMCIlAb/sPP&#10;9lorGLzD40v8AXJ2BwAA//8DAFBLAQItABQABgAIAAAAIQDb4fbL7gAAAIUBAAATAAAAAAAAAAAA&#10;AAAAAAAAAABbQ29udGVudF9UeXBlc10ueG1sUEsBAi0AFAAGAAgAAAAhAFr0LFu/AAAAFQEAAAsA&#10;AAAAAAAAAAAAAAAAHwEAAF9yZWxzLy5yZWxzUEsBAi0AFAAGAAgAAAAhAJMMC/DEAAAA2wAAAA8A&#10;AAAAAAAAAAAAAAAABwIAAGRycy9kb3ducmV2LnhtbFBLBQYAAAAAAwADALcAAAD4AgAAAAA=&#10;" path="m,l6,17,7,42,6,39,,23,,xe" fillcolor="#44546a [3215]" strokecolor="#44546a [3215]" strokeweight="0">
                          <v:path arrowok="t" o:connecttype="custom" o:connectlocs="0,0;9525,26988;11113,66675;9525,61913;0,36513;0,0" o:connectangles="0,0,0,0,0,0"/>
                        </v:shape>
                        <v:shape id="Ελεύθερη σχεδίαση 31" o:spid="_x0000_s1042" style="position:absolute;left:5871;top:71455;width:714;height:1873;visibility:visible;mso-wrap-style:square;v-text-anchor:top" coordsize="45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e2dxQAAANsAAAAPAAAAZHJzL2Rvd25yZXYueG1sRI9PawIx&#10;FMTvhX6H8Aq91WwXKmU1K7YgiiBU7aW3x+btH7t5WZPorn76Rih4HGbmN8x0NphWnMn5xrKC11EC&#10;griwuuFKwfd+8fIOwgdkja1lUnAhD7P88WGKmbY9b+m8C5WIEPYZKqhD6DIpfVGTQT+yHXH0SusM&#10;hihdJbXDPsJNK9MkGUuDDceFGjv6rKn43Z2MAtsXpw/30+JxfjDLa7np0/X1S6nnp2E+ARFoCPfw&#10;f3ulFaRvcPsSf4DM/wAAAP//AwBQSwECLQAUAAYACAAAACEA2+H2y+4AAACFAQAAEwAAAAAAAAAA&#10;AAAAAAAAAAAAW0NvbnRlbnRfVHlwZXNdLnhtbFBLAQItABQABgAIAAAAIQBa9CxbvwAAABUBAAAL&#10;AAAAAAAAAAAAAAAAAB8BAABfcmVscy8ucmVsc1BLAQItABQABgAIAAAAIQBCSe2dxQAAANsAAAAP&#10;AAAAAAAAAAAAAAAAAAcCAABkcnMvZG93bnJldi54bWxQSwUGAAAAAAMAAwC3AAAA+QIAAAAA&#10;" path="m,l6,16,21,49,33,84r12,34l44,118,13,53,11,42,,xe" fillcolor="#44546a [3215]" strokecolor="#44546a [3215]" strokeweight="0">
                          <v:path arrowok="t" o:connecttype="custom" o:connectlocs="0,0;9525,25400;33338,77788;52388,133350;71438,187325;69850,187325;20638,84138;17463,66675;0,0" o:connectangles="0,0,0,0,0,0,0,0,0"/>
                        </v:shape>
                      </v:group>
                      <v:group id="Ομάδα 26" o:spid="_x0000_s1043" style="position:absolute;left:806;top:48269;width:13063;height:25059" coordorigin="806,46499" coordsize="8747,16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<o:lock v:ext="edit" aspectratio="t"/>
                        <v:shape id="Ελεύθερη σχεδίαση 8" o:spid="_x0000_s1044" style="position:absolute;left:1187;top:51897;width:1984;height:7143;visibility:visible;mso-wrap-style:square;v-text-anchor:top" coordsize="125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fz9xgAAANsAAAAPAAAAZHJzL2Rvd25yZXYueG1sRI9PawIx&#10;FMTvgt8hPKE3zdaDytYopaD14L/aFnp8bF53t25etpusRj99Iwg9DjPzG2Y6D6YSJ2pcaVnB4yAB&#10;QZxZXXKu4ON90Z+AcB5ZY2WZFFzIwXzW7Uwx1fbMb3Q6+FxECLsUFRTe16mULivIoBvYmjh637Yx&#10;6KNscqkbPEe4qeQwSUbSYMlxocCaXgrKjofWKNhurl+71327+FkH89t+bsNyswtKPfTC8xMIT8H/&#10;h+/tlVYwHMPtS/wBcvYHAAD//wMAUEsBAi0AFAAGAAgAAAAhANvh9svuAAAAhQEAABMAAAAAAAAA&#10;AAAAAAAAAAAAAFtDb250ZW50X1R5cGVzXS54bWxQSwECLQAUAAYACAAAACEAWvQsW78AAAAVAQAA&#10;CwAAAAAAAAAAAAAAAAAfAQAAX3JlbHMvLnJlbHNQSwECLQAUAAYACAAAACEAG4H8/cYAAADbAAAA&#10;DwAAAAAAAAAAAAAAAAAHAgAAZHJzL2Rvd25yZXYueG1sUEsFBgAAAAADAAMAtwAAAPoCAAAAAA==&#10;" path="m,l41,155,86,309r39,116l125,450,79,311,41,183,7,54,,xe" fillcolor="#44546a [3215]" strokecolor="#44546a [3215]" strokeweight="0">
                          <v:fill opacity="13107f"/>
                          <v:stroke opacity="13107f"/>
                          <v:path arrowok="t" o:connecttype="custom" o:connectlocs="0,0;65088,246063;136525,490538;198438,674688;198438,714375;125413,493713;65088,290513;11113,85725;0,0" o:connectangles="0,0,0,0,0,0,0,0,0"/>
                        </v:shape>
                        <v:shape id="Ελεύθερη σχεδίαση 9" o:spid="_x0000_s1045" style="position:absolute;left:3282;top:58913;width:1874;height:4366;visibility:visible;mso-wrap-style:square;v-text-anchor:top" coordsize="118,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hZyvQAAANsAAAAPAAAAZHJzL2Rvd25yZXYueG1sRE9LCsIw&#10;EN0L3iGM4EY0raBINYr4QVeK1QMMzdgWm0lpotbbm4Xg8vH+i1VrKvGixpWWFcSjCARxZnXJuYLb&#10;dT+cgXAeWWNlmRR8yMFq2e0sMNH2zRd6pT4XIYRdggoK7+tESpcVZNCNbE0cuLttDPoAm1zqBt8h&#10;3FRyHEVTabDk0FBgTZuCskf6NArSEz/r3YRv5+150JrDNDb3TaxUv9eu5yA8tf4v/rmPWsE4jA1f&#10;wg+Qyy8AAAD//wMAUEsBAi0AFAAGAAgAAAAhANvh9svuAAAAhQEAABMAAAAAAAAAAAAAAAAAAAAA&#10;AFtDb250ZW50X1R5cGVzXS54bWxQSwECLQAUAAYACAAAACEAWvQsW78AAAAVAQAACwAAAAAAAAAA&#10;AAAAAAAfAQAAX3JlbHMvLnJlbHNQSwECLQAUAAYACAAAACEATAIWcr0AAADbAAAADwAAAAAAAAAA&#10;AAAAAAAHAgAAZHJzL2Rvd25yZXYueG1sUEsFBgAAAAADAAMAtwAAAPECAAAAAA==&#10;" path="m,l8,20,37,96r32,74l118,275r-9,l61,174,30,100,,26,,xe" fillcolor="#44546a [3215]" strokecolor="#44546a [3215]" strokeweight="0">
                          <v:fill opacity="13107f"/>
                          <v:stroke opacity="13107f"/>
                          <v:path arrowok="t" o:connecttype="custom" o:connectlocs="0,0;12700,31750;58738,152400;109538,269875;187325,436563;173038,436563;96838,276225;47625,158750;0,41275;0,0" o:connectangles="0,0,0,0,0,0,0,0,0,0"/>
                        </v:shape>
                        <v:shape id="Ελεύθερη σχεδίαση 10" o:spid="_x0000_s1046" style="position:absolute;left:806;top:50103;width:317;height:1921;visibility:visible;mso-wrap-style:square;v-text-anchor:top" coordsize="20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wFH/xAAAANsAAAAPAAAAZHJzL2Rvd25yZXYueG1sRI9PawIx&#10;FMTvgt8hvEJvmq2C6GoUEVp7Wlrtocfn5u0f3LyETXRXP70pFDwOM/MbZrXpTSOu1PrasoK3cQKC&#10;OLe65lLBz/F9NAfhA7LGxjIpuJGHzXo4WGGqbcffdD2EUkQI+xQVVCG4VEqfV2TQj60jjl5hW4Mh&#10;yraUusUuwk0jJ0kykwZrjgsVOtpVlJ8PF6Og+Pg6m/1vcZ+fLt1+us0yN3WZUq8v/XYJIlAfnuH/&#10;9qdWMFnA35f4A+T6AQAA//8DAFBLAQItABQABgAIAAAAIQDb4fbL7gAAAIUBAAATAAAAAAAAAAAA&#10;AAAAAAAAAABbQ29udGVudF9UeXBlc10ueG1sUEsBAi0AFAAGAAgAAAAhAFr0LFu/AAAAFQEAAAsA&#10;AAAAAAAAAAAAAAAAHwEAAF9yZWxzLy5yZWxzUEsBAi0AFAAGAAgAAAAhALrAUf/EAAAA2wAAAA8A&#10;AAAAAAAAAAAAAAAABwIAAGRycy9kb3ducmV2LnhtbFBLBQYAAAAAAwADALcAAAD4AgAAAAA=&#10;" path="m,l16,72r4,49l18,112,,31,,xe" fillcolor="#44546a [3215]" strokecolor="#44546a [3215]" strokeweight="0">
                          <v:fill opacity="13107f"/>
                          <v:stroke opacity="13107f"/>
                          <v:path arrowok="t" o:connecttype="custom" o:connectlocs="0,0;25400,114300;31750,192088;28575,177800;0,49213;0,0" o:connectangles="0,0,0,0,0,0"/>
                        </v:shape>
                        <v:shape id="Ελεύθερη σχεδίαση 12" o:spid="_x0000_s1047" style="position:absolute;left:1123;top:52024;width:2509;height:10207;visibility:visible;mso-wrap-style:square;v-text-anchor:top" coordsize="158,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z1owAAAANsAAAAPAAAAZHJzL2Rvd25yZXYueG1sRE/Pa8Iw&#10;FL4P/B/CE3abiW50pRpFBIcMdpiz90fzbIrNS2ky2/735jDY8eP7vdmNrhV36kPjWcNyoUAQV940&#10;XGu4/BxfchAhIhtsPZOGiQLstrOnDRbGD/xN93OsRQrhUKAGG2NXSBkqSw7DwnfEibv63mFMsK+l&#10;6XFI4a6VK6Uy6bDh1GCxo4Ol6nb+dRr4cxUsD0GZ7Ct/m94/SrU8llo/z8f9GkSkMf6L/9wno+E1&#10;rU9f0g+Q2wcAAAD//wMAUEsBAi0AFAAGAAgAAAAhANvh9svuAAAAhQEAABMAAAAAAAAAAAAAAAAA&#10;AAAAAFtDb250ZW50X1R5cGVzXS54bWxQSwECLQAUAAYACAAAACEAWvQsW78AAAAVAQAACwAAAAAA&#10;AAAAAAAAAAAfAQAAX3JlbHMvLnJlbHNQSwECLQAUAAYACAAAACEA/VM9aMAAAADbAAAADwAAAAAA&#10;AAAAAAAAAAAHAgAAZHJzL2Rvd25yZXYueG1sUEsFBgAAAAADAAMAtwAAAPQCAAAAAA==&#10;" path="m,l11,46r11,83l36,211r19,90l76,389r27,87l123,533r21,55l155,632r3,11l142,608,118,544,95,478,69,391,47,302,29,212,13,107,,xe" fillcolor="#44546a [3215]" strokecolor="#44546a [3215]" strokeweight="0">
                          <v:fill opacity="13107f"/>
                          <v:stroke opacity="13107f"/>
                          <v:path arrowok="t" o:connecttype="custom" o:connectlocs="0,0;17463,73025;34925,204788;57150,334963;87313,477838;120650,617538;163513,755650;195263,846138;228600,933450;246063,1003300;250825,1020763;225425,965200;187325,863600;150813,758825;109538,620713;74613,479425;46038,336550;20638,169863;0,0" o:connectangles="0,0,0,0,0,0,0,0,0,0,0,0,0,0,0,0,0,0,0"/>
                        </v:shape>
                        <v:shape id="Ελεύθερη σχεδίαση 13" o:spid="_x0000_s1048" style="position:absolute;left:3759;top:62152;width:524;height:1127;visibility:visible;mso-wrap-style:square;v-text-anchor:top" coordsize="33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KlaxQAAANsAAAAPAAAAZHJzL2Rvd25yZXYueG1sRI9Pa8JA&#10;FMTvgt9heUJvujEFkdRVqlIIXmy1gt4e2WcSmn0bstv8+fZuoeBxmJnfMKtNbyrRUuNKywrmswgE&#10;cWZ1ybmC7/PHdAnCeWSNlWVSMJCDzXo8WmGibcdf1J58LgKEXYIKCu/rREqXFWTQzWxNHLy7bQz6&#10;IJtc6ga7ADeVjKNoIQ2WHBYKrGlXUPZz+jUK6s/tvtvd3KG8xMveD5f0eMuvSr1M+vc3EJ56/wz/&#10;t1Ot4HUOf1/CD5DrBwAAAP//AwBQSwECLQAUAAYACAAAACEA2+H2y+4AAACFAQAAEwAAAAAAAAAA&#10;AAAAAAAAAAAAW0NvbnRlbnRfVHlwZXNdLnhtbFBLAQItABQABgAIAAAAIQBa9CxbvwAAABUBAAAL&#10;AAAAAAAAAAAAAAAAAB8BAABfcmVscy8ucmVsc1BLAQItABQABgAIAAAAIQAkrKlaxQAAANsAAAAP&#10;AAAAAAAAAAAAAAAAAAcCAABkcnMvZG93bnJldi54bWxQSwUGAAAAAAMAAwC3AAAA+QIAAAAA&#10;" path="m,l33,71r-9,l11,36,,xe" fillcolor="#44546a [3215]" strokecolor="#44546a [3215]" strokeweight="0">
                          <v:fill opacity="13107f"/>
                          <v:stroke opacity="13107f"/>
                          <v:path arrowok="t" o:connecttype="custom" o:connectlocs="0,0;52388,112713;38100,112713;17463,57150;0,0" o:connectangles="0,0,0,0,0"/>
                        </v:shape>
                        <v:shape id="Ελεύθερη σχεδίαση 14" o:spid="_x0000_s1049" style="position:absolute;left:1060;top:51246;width:238;height:1508;visibility:visible;mso-wrap-style:square;v-text-anchor:top" coordsize="15,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KtwwAAANsAAAAPAAAAZHJzL2Rvd25yZXYueG1sRI9Pi8Iw&#10;FMTvgt8hvAVvmm4FkW5TEUEQPIj/YPf2bN62xealJFHrt98sCB6HmfkNky9604o7Od9YVvA5SUAQ&#10;l1Y3XCk4HdfjOQgfkDW2lknBkzwsiuEgx0zbB+/pfgiViBD2GSqoQ+gyKX1Zk0E/sR1x9H6tMxii&#10;dJXUDh8RblqZJslMGmw4LtTY0aqm8nq4GQXn7c51Ov1ZX2bT5fFb2q2m/UWp0Ue//AIRqA/v8Ku9&#10;0QqmKfx/iT9AFn8AAAD//wMAUEsBAi0AFAAGAAgAAAAhANvh9svuAAAAhQEAABMAAAAAAAAAAAAA&#10;AAAAAAAAAFtDb250ZW50X1R5cGVzXS54bWxQSwECLQAUAAYACAAAACEAWvQsW78AAAAVAQAACwAA&#10;AAAAAAAAAAAAAAAfAQAAX3JlbHMvLnJlbHNQSwECLQAUAAYACAAAACEAnliyrcMAAADbAAAADwAA&#10;AAAAAAAAAAAAAAAHAgAAZHJzL2Rvd25yZXYueG1sUEsFBgAAAAADAAMAtwAAAPcCAAAAAA==&#10;" path="m,l8,37r,4l15,95,4,49,,xe" fillcolor="#44546a [3215]" strokecolor="#44546a [3215]" strokeweight="0">
                          <v:fill opacity="13107f"/>
                          <v:stroke opacity="13107f"/>
                          <v:path arrowok="t" o:connecttype="custom" o:connectlocs="0,0;12700,58738;12700,65088;23813,150813;6350,77788;0,0" o:connectangles="0,0,0,0,0,0"/>
                        </v:shape>
                        <v:shape id="Ελεύθερη σχεδίαση 15" o:spid="_x0000_s1050" style="position:absolute;left:3171;top:46499;width:6382;height:12414;visibility:visible;mso-wrap-style:square;v-text-anchor:top" coordsize="402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adWxQAAANsAAAAPAAAAZHJzL2Rvd25yZXYueG1sRI9bawIx&#10;FITfhf6HcAq+1awXStkaRbyUoiB025e+HTbHzermZNlEXf31RhB8HGbmG2Y8bW0lTtT40rGCfi8B&#10;QZw7XXKh4O939fYBwgdkjZVjUnAhD9PJS2eMqXZn/qFTFgoRIexTVGBCqFMpfW7Iou+5mjh6O9dY&#10;DFE2hdQNniPcVnKQJO/SYslxwWBNc0P5ITtaBaP5+nhdbgd6kY1Y7782pr/9N0p1X9vZJ4hAbXiG&#10;H+1vrWA4hPuX+APk5AYAAP//AwBQSwECLQAUAAYACAAAACEA2+H2y+4AAACFAQAAEwAAAAAAAAAA&#10;AAAAAAAAAAAAW0NvbnRlbnRfVHlwZXNdLnhtbFBLAQItABQABgAIAAAAIQBa9CxbvwAAABUBAAAL&#10;AAAAAAAAAAAAAAAAAB8BAABfcmVscy8ucmVsc1BLAQItABQABgAIAAAAIQCLnadWxQAAANsAAAAP&#10;AAAAAAAAAAAAAAAAAAcCAABkcnMvZG93bnJldi54bWxQSwUGAAAAAAMAAwC3AAAA+QIAAAAA&#10;" path="m402,r,1l363,39,325,79r-35,42l255,164r-44,58l171,284r-38,62l100,411,71,478,45,546,27,617,13,689,7,761r,21l,765r1,-4l7,688,21,616,40,545,66,475,95,409r35,-66l167,281r42,-61l253,163r34,-43l324,78,362,38,402,xe" fillcolor="#44546a [3215]" strokecolor="#44546a [3215]" strokeweight="0">
                          <v:fill opacity="13107f"/>
                          <v:stroke opacity="13107f"/>
                          <v:path arrowok="t" o:connecttype="custom" o:connectlocs="638175,0;638175,1588;576263,61913;515938,125413;460375,192088;404813,260350;334963,352425;271463,450850;211138,549275;158750,652463;112713,758825;71438,866775;42863,979488;20638,1093788;11113,1208088;11113,1241425;0,1214438;1588,1208088;11113,1092200;33338,977900;63500,865188;104775,754063;150813,649288;206375,544513;265113,446088;331788,349250;401638,258763;455613,190500;514350,123825;574675,60325;638175,0" o:connectangles="0,0,0,0,0,0,0,0,0,0,0,0,0,0,0,0,0,0,0,0,0,0,0,0,0,0,0,0,0,0,0"/>
                        </v:shape>
                        <v:shape id="Ελεύθερη σχεδίαση 16" o:spid="_x0000_s1051" style="position:absolute;left:3171;top:59040;width:588;height:3112;visibility:visible;mso-wrap-style:square;v-text-anchor:top" coordsize="37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wyvxAAAANsAAAAPAAAAZHJzL2Rvd25yZXYueG1sRI/NbsIw&#10;EITvlXgHa5F6Iw4/bSFgEKKtxIUDpA+wjZckIl6H2Pnp29eVkHoczc43O5vdYCrRUeNKywqmUQyC&#10;OLO65FzBV/o5WYJwHlljZZkU/JCD3Xb0tMFE257P1F18LgKEXYIKCu/rREqXFWTQRbYmDt7VNgZ9&#10;kE0udYN9gJtKzuL4VRosOTQUWNOhoOx2aU14Az/8cvGW32nfvby36ffqeCpXSj2Ph/0ahKfB/x8/&#10;0ketYL6Avy0BAHL7CwAA//8DAFBLAQItABQABgAIAAAAIQDb4fbL7gAAAIUBAAATAAAAAAAAAAAA&#10;AAAAAAAAAABbQ29udGVudF9UeXBlc10ueG1sUEsBAi0AFAAGAAgAAAAhAFr0LFu/AAAAFQEAAAsA&#10;AAAAAAAAAAAAAAAAHwEAAF9yZWxzLy5yZWxzUEsBAi0AFAAGAAgAAAAhACK3DK/EAAAA2wAAAA8A&#10;AAAAAAAAAAAAAAAABwIAAGRycy9kb3ducmV2LnhtbFBLBQYAAAAAAwADALcAAAD4AgAAAAA=&#10;" path="m,l6,15r1,3l12,80r9,54l33,188r4,8l22,162,15,146,5,81,1,40,,xe" fillcolor="#44546a [3215]" strokecolor="#44546a [3215]" strokeweight="0">
                          <v:fill opacity="13107f"/>
                          <v:stroke opacity="13107f"/>
                          <v:path arrowok="t" o:connecttype="custom" o:connectlocs="0,0;9525,23813;11113,28575;19050,127000;33338,212725;52388,298450;58738,311150;34925,257175;23813,231775;7938,128588;1588,63500;0,0" o:connectangles="0,0,0,0,0,0,0,0,0,0,0,0"/>
                        </v:shape>
                        <v:shape id="Ελεύθερη σχεδίαση 17" o:spid="_x0000_s1052" style="position:absolute;left:3632;top:62231;width:492;height:1048;visibility:visible;mso-wrap-style:square;v-text-anchor:top" coordsize="31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YvUxQAAANsAAAAPAAAAZHJzL2Rvd25yZXYueG1sRI9BawIx&#10;FITvBf9DeIVeimartNqtUYpU6kWKGqS9PZLX3cXNy7KJ6/bfm0Khx2FmvmHmy97VoqM2VJ4VPIwy&#10;EMTG24oLBfqwHs5AhIhssfZMCn4owHIxuJljbv2Fd9TtYyEShEOOCsoYm1zKYEpyGEa+IU7et28d&#10;xiTbQtoWLwnuajnOsifpsOK0UGJDq5LMaX92Cuize95+fFVmyvpN6yOd9bu5V+rutn99ARGpj//h&#10;v/bGKpg8wu+X9APk4goAAP//AwBQSwECLQAUAAYACAAAACEA2+H2y+4AAACFAQAAEwAAAAAAAAAA&#10;AAAAAAAAAAAAW0NvbnRlbnRfVHlwZXNdLnhtbFBLAQItABQABgAIAAAAIQBa9CxbvwAAABUBAAAL&#10;AAAAAAAAAAAAAAAAAB8BAABfcmVscy8ucmVsc1BLAQItABQABgAIAAAAIQC7BYvUxQAAANsAAAAP&#10;AAAAAAAAAAAAAAAAAAcCAABkcnMvZG93bnJldi54bWxQSwUGAAAAAAMAAwC3AAAA+QIAAAAA&#10;" path="m,l31,66r-7,l,xe" fillcolor="#44546a [3215]" strokecolor="#44546a [3215]" strokeweight="0">
                          <v:fill opacity="13107f"/>
                          <v:stroke opacity="13107f"/>
                          <v:path arrowok="t" o:connecttype="custom" o:connectlocs="0,0;49213,104775;38100,104775;0,0" o:connectangles="0,0,0,0"/>
                        </v:shape>
                        <v:shape id="Ελεύθερη σχεδίαση 18" o:spid="_x0000_s1053" style="position:absolute;left:3171;top:58644;width:111;height:682;visibility:visible;mso-wrap-style:square;v-text-anchor:top" coordsize="7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ck7wgAAANsAAAAPAAAAZHJzL2Rvd25yZXYueG1sRI/NigIx&#10;EITvgu8QWvCmGRVEZo2yiIIXwfUHPDZJ72TcSWeYRB19erOwsMeiqr6i5svWVeJOTSg9KxgNMxDE&#10;2puSCwWn42YwAxEissHKMyl4UoDlotuZY278g7/ofoiFSBAOOSqwMda5lEFbchiGviZO3rdvHMYk&#10;m0KaBh8J7io5zrKpdFhyWrBY08qS/jncnILSXnF3fumAZ7k+eX3dXyQVSvV77ecHiEht/A//tbdG&#10;wWQKv1/SD5CLNwAAAP//AwBQSwECLQAUAAYACAAAACEA2+H2y+4AAACFAQAAEwAAAAAAAAAAAAAA&#10;AAAAAAAAW0NvbnRlbnRfVHlwZXNdLnhtbFBLAQItABQABgAIAAAAIQBa9CxbvwAAABUBAAALAAAA&#10;AAAAAAAAAAAAAB8BAABfcmVscy8ucmVsc1BLAQItABQABgAIAAAAIQDGUck7wgAAANsAAAAPAAAA&#10;AAAAAAAAAAAAAAcCAABkcnMvZG93bnJldi54bWxQSwUGAAAAAAMAAwC3AAAA9gIAAAAA&#10;" path="m,l7,17r,26l6,40,,25,,xe" fillcolor="#44546a [3215]" strokecolor="#44546a [3215]" strokeweight="0">
                          <v:fill opacity="13107f"/>
                          <v:stroke opacity="13107f"/>
                          <v:path arrowok="t" o:connecttype="custom" o:connectlocs="0,0;11113,26988;11113,68263;9525,63500;0,39688;0,0" o:connectangles="0,0,0,0,0,0"/>
                        </v:shape>
                        <v:shape id="Ελεύθερη σχεδίαση 19" o:spid="_x0000_s1054" style="position:absolute;left:3409;top:61358;width:731;height:1921;visibility:visible;mso-wrap-style:square;v-text-anchor:top" coordsize="46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2SIwwAAANsAAAAPAAAAZHJzL2Rvd25yZXYueG1sRI9BawIx&#10;FITvBf9DeIK3mlXB1tUoKgjSPWkFr8/Nc7O4eQmbqOu/bwqFHoeZ+YZZrDrbiAe1oXasYDTMQBCX&#10;TtdcKTh9794/QYSIrLFxTApeFGC17L0tMNfuyQd6HGMlEoRDjgpMjD6XMpSGLIah88TJu7rWYkyy&#10;raRu8ZngtpHjLJtKizWnBYOetobK2/FuFRQbM6urw9eo2Mipv/jivF+fzkoN+t16DiJSF//Df+29&#10;VjD5gN8v6QfI5Q8AAAD//wMAUEsBAi0AFAAGAAgAAAAhANvh9svuAAAAhQEAABMAAAAAAAAAAAAA&#10;AAAAAAAAAFtDb250ZW50X1R5cGVzXS54bWxQSwECLQAUAAYACAAAACEAWvQsW78AAAAVAQAACwAA&#10;AAAAAAAAAAAAAAAfAQAAX3JlbHMvLnJlbHNQSwECLQAUAAYACAAAACEA6+tkiMMAAADbAAAADwAA&#10;AAAAAAAAAAAAAAAHAgAAZHJzL2Rvd25yZXYueG1sUEsFBgAAAAADAAMAtwAAAPcCAAAAAA==&#10;" path="m,l7,16,22,50,33,86r13,35l45,121,14,55,11,44,,xe" fillcolor="#44546a [3215]" strokecolor="#44546a [3215]" strokeweight="0">
                          <v:fill opacity="13107f"/>
                          <v:stroke opacity="13107f"/>
                          <v:path arrowok="t" o:connecttype="custom" o:connectlocs="0,0;11113,25400;34925,79375;52388,136525;73025,192088;71438,192088;22225,87313;17463,69850;0,0" o:connectangles="0,0,0,0,0,0,0,0,0"/>
                        </v:shape>
                      </v:group>
                    </v:group>
                    <w10:wrap anchorx="page" anchory="page"/>
                  </v:group>
                </w:pict>
              </mc:Fallback>
            </mc:AlternateContent>
          </w:r>
        </w:p>
        <w:p w14:paraId="63E5BE59" w14:textId="4FE9B284" w:rsidR="00BE77B6" w:rsidRDefault="00BE77B6">
          <w:pPr>
            <w:rPr>
              <w:lang w:val="en-US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1" allowOverlap="1" wp14:anchorId="1DBEB7F9" wp14:editId="59968537">
                    <wp:simplePos x="0" y="0"/>
                    <wp:positionH relativeFrom="page">
                      <wp:posOffset>2209800</wp:posOffset>
                    </wp:positionH>
                    <wp:positionV relativeFrom="page">
                      <wp:posOffset>8823960</wp:posOffset>
                    </wp:positionV>
                    <wp:extent cx="4370070" cy="949960"/>
                    <wp:effectExtent l="0" t="0" r="11430" b="2540"/>
                    <wp:wrapNone/>
                    <wp:docPr id="38" name="Πλαίσιο κειμένου 38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4370070" cy="9499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033873B" w14:textId="59454CAF" w:rsidR="00AF1697" w:rsidRPr="00BE77B6" w:rsidRDefault="00AF1697">
                                <w:pPr>
                                  <w:pStyle w:val="a8"/>
                                  <w:rPr>
                                    <w:color w:val="5B9BD5" w:themeColor="accent1"/>
                                    <w:sz w:val="56"/>
                                    <w:szCs w:val="56"/>
                                  </w:rPr>
                                </w:pPr>
                                <w:r w:rsidRPr="00BE77B6">
                                  <w:rPr>
                                    <w:color w:val="5B9BD5" w:themeColor="accent1"/>
                                    <w:sz w:val="56"/>
                                    <w:szCs w:val="56"/>
                                  </w:rPr>
                                  <w:t>ΣΤΑΜΑΤΟΥΚΟΥ ΑΡΓΥΡΩ</w:t>
                                </w:r>
                              </w:p>
                              <w:p w14:paraId="63D7CCC1" w14:textId="485EC248" w:rsidR="00AF1697" w:rsidRPr="00BE77B6" w:rsidRDefault="00B71A15">
                                <w:pPr>
                                  <w:pStyle w:val="a8"/>
                                  <w:rPr>
                                    <w:color w:val="595959" w:themeColor="text1" w:themeTint="A6"/>
                                    <w:sz w:val="40"/>
                                    <w:szCs w:val="40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color w:val="595959" w:themeColor="text1" w:themeTint="A6"/>
                                      <w:sz w:val="40"/>
                                      <w:szCs w:val="40"/>
                                    </w:rPr>
                                    <w:alias w:val="Εταιρεία"/>
                                    <w:tag w:val=""/>
                                    <w:id w:val="1558814826"/>
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<w:text/>
                                  </w:sdtPr>
                                  <w:sdtEndPr/>
                                  <w:sdtContent>
                                    <w:r w:rsidR="00AF1697" w:rsidRPr="00BE77B6">
                                      <w:rPr>
                                        <w:caps/>
                                        <w:color w:val="595959" w:themeColor="text1" w:themeTint="A6"/>
                                        <w:sz w:val="40"/>
                                        <w:szCs w:val="40"/>
                                      </w:rPr>
                                      <w:t>ΤΠ4733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1DBEB7F9" id="_x0000_t202" coordsize="21600,21600" o:spt="202" path="m,l,21600r21600,l21600,xe">
                    <v:stroke joinstyle="miter"/>
                    <v:path gradientshapeok="t" o:connecttype="rect"/>
                  </v:shapetype>
                  <v:shape id="Πλαίσιο κειμένου 38" o:spid="_x0000_s1055" type="#_x0000_t202" style="position:absolute;margin-left:174pt;margin-top:694.8pt;width:344.1pt;height:74.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GmDogIAAHIFAAAOAAAAZHJzL2Uyb0RvYy54bWysVM1u1DAQviPxDpbvNOkPLV01Wy2tipCq&#10;tqJFPXsduxthe4zt3WS5It6DF0CIAwf+1DdIX4mxk2yrwqWIizPxfDOemW9m9vYbrchCOF+BKej6&#10;Wk6JMBzKylwV9PXF0ZNnlPjATMkUGFHQpfB0f/z40V5tR2IDZqBK4Qg6MX5U24LOQrCjLPN8JjTz&#10;a2CFQaUEp1nAX3eVlY7V6F2rbCPPt7MaXGkdcOE93h52SjpO/qUUPJxK6UUgqqAYW0inS+c0ntl4&#10;j42uHLOzivdhsH+IQrPK4KMrV4csMDJ31R+udMUdeJBhjYPOQMqKi5QDZrOe38vmfMasSLlgcbxd&#10;lcn/P7f8ZHHmSFUWdBOZMkwjR+3H9kf7pf1887791l6T9nv7FYWf7af2V3t984EgEstWWz9C63OL&#10;9qF5Dg3SP9x7vIzVaKTT8Yt5EtQjActV0UUTCMfLrc2dPN9BFUfd7tbu7nZiJbu1ts6HFwI0iUJB&#10;HZKaas0Wxz5gJAgdIPExA0eVUolYZUhd0O3Np3kyWGnQQpmIFalFejcxoy7yJIWlEhGjzCshsUQp&#10;gXiRmlMcKEcWDNuKcS5MSLknv4iOKIlBPMSwx99G9RDjLo/hZTBhZawrAy5lfy/s8s0QsuzwWMg7&#10;eUcxNNMm9caK2CmUS+TbQTdI3vKjCkk5Zj6cMYeTgzziNgineEgFWHzoJUpm4N797T7isaFRS0mN&#10;k1hQ/3bOnKBEvTTY6nFsB8ENwnQQzFwfALKwjnvG8iSigQtqEKUDfYlLYhJfQRUzHN8q6HQQD0K3&#10;D3DJcDGZJBAOp2Xh2JxbHl1HUmKLXTSXzNm+DwN28AkMM8pG99qxw0ZLA5N5AFmlXo117arY1xsH&#10;O7Vwv4Ti5rj7n1C3q3L8GwAA//8DAFBLAwQUAAYACAAAACEAm+MNqOQAAAAOAQAADwAAAGRycy9k&#10;b3ducmV2LnhtbEyPzU7DMBCE70i8g7VI3KjThEZpiFMhKoSQOLSF9uzESxI1tqPY+SlPz/YEtx3N&#10;aPabbDPrlo3Yu8YaActFAAxNaVVjKgFfn68PCTDnpVGytQYFXNDBJr+9yWSq7GT2OB58xajEuFQK&#10;qL3vUs5dWaOWbmE7NOR9215LT7KvuOrlROW65WEQxFzLxtCHWnb4UmN5PgxawO6nOMYfp+Eybd+3&#10;4x7Pb8NqGQlxfzc/PwHzOPu/MFzxCR1yYirsYJRjrYDoMaEtnowoWcfArpEgikNgBV2raB0CzzP+&#10;f0b+CwAA//8DAFBLAQItABQABgAIAAAAIQC2gziS/gAAAOEBAAATAAAAAAAAAAAAAAAAAAAAAABb&#10;Q29udGVudF9UeXBlc10ueG1sUEsBAi0AFAAGAAgAAAAhADj9If/WAAAAlAEAAAsAAAAAAAAAAAAA&#10;AAAALwEAAF9yZWxzLy5yZWxzUEsBAi0AFAAGAAgAAAAhAJMIaYOiAgAAcgUAAA4AAAAAAAAAAAAA&#10;AAAALgIAAGRycy9lMm9Eb2MueG1sUEsBAi0AFAAGAAgAAAAhAJvjDajkAAAADgEAAA8AAAAAAAAA&#10;AAAAAAAA/AQAAGRycy9kb3ducmV2LnhtbFBLBQYAAAAABAAEAPMAAAANBgAAAAA=&#10;" filled="f" stroked="f" strokeweight=".5pt">
                    <v:textbox inset="0,0,0,0">
                      <w:txbxContent>
                        <w:p w14:paraId="5033873B" w14:textId="59454CAF" w:rsidR="00AF1697" w:rsidRPr="00BE77B6" w:rsidRDefault="00AF1697">
                          <w:pPr>
                            <w:pStyle w:val="a8"/>
                            <w:rPr>
                              <w:color w:val="5B9BD5" w:themeColor="accent1"/>
                              <w:sz w:val="56"/>
                              <w:szCs w:val="56"/>
                            </w:rPr>
                          </w:pPr>
                          <w:r w:rsidRPr="00BE77B6">
                            <w:rPr>
                              <w:color w:val="5B9BD5" w:themeColor="accent1"/>
                              <w:sz w:val="56"/>
                              <w:szCs w:val="56"/>
                            </w:rPr>
                            <w:t>ΣΤΑΜΑΤΟΥΚΟΥ ΑΡΓΥΡΩ</w:t>
                          </w:r>
                        </w:p>
                        <w:p w14:paraId="63D7CCC1" w14:textId="485EC248" w:rsidR="00AF1697" w:rsidRPr="00BE77B6" w:rsidRDefault="00B71A15">
                          <w:pPr>
                            <w:pStyle w:val="a8"/>
                            <w:rPr>
                              <w:color w:val="595959" w:themeColor="text1" w:themeTint="A6"/>
                              <w:sz w:val="40"/>
                              <w:szCs w:val="40"/>
                            </w:rPr>
                          </w:pPr>
                          <w:sdt>
                            <w:sdtPr>
                              <w:rPr>
                                <w:caps/>
                                <w:color w:val="595959" w:themeColor="text1" w:themeTint="A6"/>
                                <w:sz w:val="40"/>
                                <w:szCs w:val="40"/>
                              </w:rPr>
                              <w:alias w:val="Εταιρεία"/>
                              <w:tag w:val=""/>
                              <w:id w:val="1558814826"/>
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<w:text/>
                            </w:sdtPr>
                            <w:sdtEndPr/>
                            <w:sdtContent>
                              <w:r w:rsidR="00AF1697" w:rsidRPr="00BE77B6">
                                <w:rPr>
                                  <w:caps/>
                                  <w:color w:val="595959" w:themeColor="text1" w:themeTint="A6"/>
                                  <w:sz w:val="40"/>
                                  <w:szCs w:val="40"/>
                                </w:rPr>
                                <w:t>ΤΠ4733</w:t>
                              </w:r>
                            </w:sdtContent>
                          </w:sdt>
                        </w:p>
                      </w:txbxContent>
                    </v:textbox>
                    <w10:wrap anchorx="page" anchory="page"/>
                  </v:shape>
                </w:pict>
              </mc:Fallback>
            </mc:AlternateContent>
          </w:r>
          <w:r w:rsidR="00C36AEE"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1B8952C6" wp14:editId="3A748C72">
                    <wp:simplePos x="0" y="0"/>
                    <mc:AlternateContent>
                      <mc:Choice Requires="wp14">
                        <wp:positionH relativeFrom="page">
                          <wp14:pctPosHOffset>42000</wp14:pctPosHOffset>
                        </wp:positionH>
                      </mc:Choice>
                      <mc:Fallback>
                        <wp:positionH relativeFrom="page">
                          <wp:posOffset>3175000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17500</wp14:pctPosVOffset>
                        </wp:positionV>
                      </mc:Choice>
                      <mc:Fallback>
                        <wp:positionV relativeFrom="page">
                          <wp:posOffset>1870710</wp:posOffset>
                        </wp:positionV>
                      </mc:Fallback>
                    </mc:AlternateContent>
                    <wp:extent cx="3771900" cy="1821180"/>
                    <wp:effectExtent l="0" t="0" r="0" b="7620"/>
                    <wp:wrapNone/>
                    <wp:docPr id="1" name="Πλαίσιο κειμένου 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3771900" cy="18211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AF40DC9" w14:textId="53798B05" w:rsidR="00AF1697" w:rsidRDefault="00B71A15">
                                <w:pPr>
                                  <w:pStyle w:val="a8"/>
                                  <w:rPr>
                                    <w:rFonts w:asciiTheme="majorHAnsi" w:eastAsiaTheme="majorEastAsia" w:hAnsiTheme="majorHAnsi" w:cstheme="majorBidi"/>
                                    <w:color w:val="262626" w:themeColor="text1" w:themeTint="D9"/>
                                    <w:sz w:val="72"/>
                                  </w:rPr>
                                </w:pPr>
                                <w:sdt>
                                  <w:sdtPr>
                                    <w:rPr>
                                      <w:rFonts w:asciiTheme="majorHAnsi" w:eastAsiaTheme="majorEastAsia" w:hAnsiTheme="majorHAnsi" w:cstheme="majorBidi"/>
                                      <w:color w:val="5B9BD5" w:themeColor="accent1"/>
                                      <w:spacing w:val="-10"/>
                                      <w:sz w:val="56"/>
                                      <w:szCs w:val="56"/>
                                    </w:rPr>
                                    <w:alias w:val="Τίτλος"/>
                                    <w:tag w:val=""/>
                                    <w:id w:val="-705018352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AF1697" w:rsidRPr="00C36AEE">
                                      <w:rPr>
                                        <w:rFonts w:asciiTheme="majorHAnsi" w:eastAsiaTheme="majorEastAsia" w:hAnsiTheme="majorHAnsi" w:cstheme="majorBidi"/>
                                        <w:color w:val="5B9BD5" w:themeColor="accent1"/>
                                        <w:spacing w:val="-10"/>
                                        <w:sz w:val="56"/>
                                        <w:szCs w:val="56"/>
                                      </w:rPr>
                                      <w:t>Ψηφιακή Επεξεργασία Σήματος</w:t>
                                    </w:r>
                                  </w:sdtContent>
                                </w:sdt>
                              </w:p>
                              <w:p w14:paraId="1FC18594" w14:textId="3E621560" w:rsidR="00AF1697" w:rsidRDefault="00B71A15" w:rsidP="00C36AEE">
                                <w:pPr>
                                  <w:pStyle w:val="a3"/>
                                  <w:rPr>
                                    <w:color w:val="404040" w:themeColor="text1" w:themeTint="BF"/>
                                    <w:sz w:val="36"/>
                                    <w:szCs w:val="36"/>
                                  </w:rPr>
                                </w:pPr>
                                <w:sdt>
                                  <w:sdtPr>
                                    <w:rPr>
                                      <w:color w:val="404040" w:themeColor="text1" w:themeTint="BF"/>
                                      <w:sz w:val="36"/>
                                      <w:szCs w:val="36"/>
                                    </w:rPr>
                                    <w:alias w:val="Υπότιτλος"/>
                                    <w:tag w:val=""/>
                                    <w:id w:val="-1148361611"/>
                                    <w:showingPlcHdr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AF1697">
                                      <w:rPr>
                                        <w:color w:val="404040" w:themeColor="text1" w:themeTint="BF"/>
                                        <w:sz w:val="36"/>
                                        <w:szCs w:val="36"/>
                                      </w:rPr>
                                      <w:t xml:space="preserve">     </w:t>
                                    </w:r>
                                  </w:sdtContent>
                                </w:sdt>
                                <w:r w:rsidR="00AF1697" w:rsidRPr="00C77675">
                                  <w:t>2</w:t>
                                </w:r>
                                <w:r w:rsidR="00AF1697" w:rsidRPr="003F4089">
                                  <w:rPr>
                                    <w:vertAlign w:val="superscript"/>
                                  </w:rPr>
                                  <w:t>η</w:t>
                                </w:r>
                                <w:r w:rsidR="00AF1697">
                                  <w:t xml:space="preserve"> Σειρά Εργασιών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1B8952C6" id="Πλαίσιο κειμένου 1" o:spid="_x0000_s1056" type="#_x0000_t202" style="position:absolute;margin-left:0;margin-top:0;width:297pt;height:143.4pt;z-index:251660288;visibility:visible;mso-wrap-style:square;mso-width-percent:0;mso-height-percent:0;mso-left-percent:420;mso-top-percent:175;mso-wrap-distance-left:9pt;mso-wrap-distance-top:0;mso-wrap-distance-right:9pt;mso-wrap-distance-bottom:0;mso-position-horizontal-relative:page;mso-position-vertical-relative:page;mso-width-percent:0;mso-height-percent:0;mso-left-percent:420;mso-top-percent:175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qoyoQIAAHEFAAAOAAAAZHJzL2Uyb0RvYy54bWysVM1u1DAQviPxDpbvNJutaMtqs9XSqgip&#10;aiu2qGevY+9GOB5jezdZroj34AUQ4sCBP/UN0ldi7CTbqnAp4uJMPD+e+eabGR/WpSJrYV0BOqPp&#10;zoASoTnkhV5k9PXlyZMDSpxnOmcKtMjoRjh6OHn8aFyZkRjCElQuLMEg2o0qk9Gl92aUJI4vRcnc&#10;DhihUSnBlszjr10kuWUVRi9VMhwM9pIKbG4scOEc3h63SjqJ8aUU3J9L6YQnKqOYm4+njec8nMlk&#10;zEYLy8yy4F0a7B+yKFmh8dFtqGPmGVnZ4o9QZcEtOJB+h0OZgJQFF7EGrCYd3KtmtmRGxFoQHGe2&#10;MLn/F5afrS8sKXLsHSWaldii5mPzo/nSfL5533xrrknzvfmKws/mU/Orub75QNIAWmXcCH1nBr19&#10;/RzqEKC7d3gZsKilLcMXqySoR/g3W8hF7QnHy939/fTZAFUcdenBME0PYlOSW3djnX8hoCRByKjF&#10;nkao2frUeXwSTXuT8JqGk0Kp2FelSZXRvd2ng+iw1aCH0sFWRIZ0YUJJbepR8hslgo3Sr4REhGIF&#10;4SJyUxwpS9YMWcU4F9rH4mNctA5WEpN4iGNnf5vVQ5zbOvqXQfutc1losLH6e2nnb/qUZWuPQN6p&#10;O4i+nteRGsO+s3PIN9hwC+0cOcNPCmzKKXP+glkcHGwkLgN/jodUgOBDJ1GyBPvub/fBHvmMWkoq&#10;HMSMurcrZgUl6qVGpoep7QXbC/Ne0KvyCLALyF7MJoroYL3qRWmhvMIdMQ2voIppjm9l1PfikW/X&#10;Ae4YLqbTaISzaZg/1TPDQ+jQlECxy/qKWdPx0COFz6AfUTa6R8fWNnhqmK48yCJyNeDaotjhjXMd&#10;KdztoLA47v5Hq9tNOfkNAAD//wMAUEsDBBQABgAIAAAAIQD2c1nh3AAAAAUBAAAPAAAAZHJzL2Rv&#10;d25yZXYueG1sTI/NTsMwEITvSLyDtUjcqEOBKg1xqoL4ERcQbSWu23hJAvE6ip0mvD0LF7iMNJrV&#10;zLf5anKtOlAfGs8GzmcJKOLS24YrA7vt/VkKKkRki61nMvBFAVbF8VGOmfUjv9JhEyslJRwyNFDH&#10;2GVah7Imh2HmO2LJ3n3vMIrtK217HKXctXqeJAvtsGFZqLGj25rKz83gDJSDXzM/Tc9j80IP24+b&#10;C333+GbM6cm0vgYVaYp/x/CDL+hQCNPeD2yDag3II/FXJbtaXordG5inixR0kev/9MU3AAAA//8D&#10;AFBLAQItABQABgAIAAAAIQC2gziS/gAAAOEBAAATAAAAAAAAAAAAAAAAAAAAAABbQ29udGVudF9U&#10;eXBlc10ueG1sUEsBAi0AFAAGAAgAAAAhADj9If/WAAAAlAEAAAsAAAAAAAAAAAAAAAAALwEAAF9y&#10;ZWxzLy5yZWxzUEsBAi0AFAAGAAgAAAAhABkaqjKhAgAAcQUAAA4AAAAAAAAAAAAAAAAALgIAAGRy&#10;cy9lMm9Eb2MueG1sUEsBAi0AFAAGAAgAAAAhAPZzWeHcAAAABQEAAA8AAAAAAAAAAAAAAAAA+wQA&#10;AGRycy9kb3ducmV2LnhtbFBLBQYAAAAABAAEAPMAAAAEBgAAAAA=&#10;" filled="f" stroked="f" strokeweight=".5pt">
                    <v:textbox inset="0,0,0,0">
                      <w:txbxContent>
                        <w:p w14:paraId="1AF40DC9" w14:textId="53798B05" w:rsidR="00AF1697" w:rsidRDefault="00B71A15">
                          <w:pPr>
                            <w:pStyle w:val="a8"/>
                            <w:rPr>
                              <w:rFonts w:asciiTheme="majorHAnsi" w:eastAsiaTheme="majorEastAsia" w:hAnsiTheme="majorHAnsi" w:cstheme="majorBidi"/>
                              <w:color w:val="262626" w:themeColor="text1" w:themeTint="D9"/>
                              <w:sz w:val="72"/>
                            </w:rPr>
                          </w:pPr>
                          <w:sdt>
                            <w:sdtPr>
                              <w:rPr>
                                <w:rFonts w:asciiTheme="majorHAnsi" w:eastAsiaTheme="majorEastAsia" w:hAnsiTheme="majorHAnsi" w:cstheme="majorBidi"/>
                                <w:color w:val="5B9BD5" w:themeColor="accent1"/>
                                <w:spacing w:val="-10"/>
                                <w:sz w:val="56"/>
                                <w:szCs w:val="56"/>
                              </w:rPr>
                              <w:alias w:val="Τίτλος"/>
                              <w:tag w:val=""/>
                              <w:id w:val="-705018352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AF1697" w:rsidRPr="00C36AEE">
                                <w:rPr>
                                  <w:rFonts w:asciiTheme="majorHAnsi" w:eastAsiaTheme="majorEastAsia" w:hAnsiTheme="majorHAnsi" w:cstheme="majorBidi"/>
                                  <w:color w:val="5B9BD5" w:themeColor="accent1"/>
                                  <w:spacing w:val="-10"/>
                                  <w:sz w:val="56"/>
                                  <w:szCs w:val="56"/>
                                </w:rPr>
                                <w:t>Ψηφιακή Επεξεργασία Σήματος</w:t>
                              </w:r>
                            </w:sdtContent>
                          </w:sdt>
                        </w:p>
                        <w:p w14:paraId="1FC18594" w14:textId="3E621560" w:rsidR="00AF1697" w:rsidRDefault="00B71A15" w:rsidP="00C36AEE">
                          <w:pPr>
                            <w:pStyle w:val="a3"/>
                            <w:rPr>
                              <w:color w:val="404040" w:themeColor="text1" w:themeTint="BF"/>
                              <w:sz w:val="36"/>
                              <w:szCs w:val="36"/>
                            </w:rPr>
                          </w:pPr>
                          <w:sdt>
                            <w:sdtPr>
                              <w:rPr>
                                <w:color w:val="404040" w:themeColor="text1" w:themeTint="BF"/>
                                <w:sz w:val="36"/>
                                <w:szCs w:val="36"/>
                              </w:rPr>
                              <w:alias w:val="Υπότιτλος"/>
                              <w:tag w:val=""/>
                              <w:id w:val="-1148361611"/>
                              <w:showingPlcHdr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EndPr/>
                            <w:sdtContent>
                              <w:r w:rsidR="00AF1697">
                                <w:rPr>
                                  <w:color w:val="404040" w:themeColor="text1" w:themeTint="BF"/>
                                  <w:sz w:val="36"/>
                                  <w:szCs w:val="36"/>
                                </w:rPr>
                                <w:t xml:space="preserve">     </w:t>
                              </w:r>
                            </w:sdtContent>
                          </w:sdt>
                          <w:r w:rsidR="00AF1697" w:rsidRPr="00C77675">
                            <w:t>2</w:t>
                          </w:r>
                          <w:r w:rsidR="00AF1697" w:rsidRPr="003F4089">
                            <w:rPr>
                              <w:vertAlign w:val="superscript"/>
                            </w:rPr>
                            <w:t>η</w:t>
                          </w:r>
                          <w:r w:rsidR="00AF1697">
                            <w:t xml:space="preserve"> Σειρά Εργασιών</w:t>
                          </w:r>
                        </w:p>
                      </w:txbxContent>
                    </v:textbox>
                    <w10:wrap anchorx="page" anchory="page"/>
                  </v:shape>
                </w:pict>
              </mc:Fallback>
            </mc:AlternateContent>
          </w:r>
          <w:r w:rsidR="00C36AEE">
            <w:rPr>
              <w:lang w:val="en-US"/>
            </w:rPr>
            <w:br w:type="page"/>
          </w:r>
        </w:p>
        <w:p w14:paraId="2381F9C2" w14:textId="0ACB833B" w:rsidR="00C36AEE" w:rsidRDefault="00B71A15">
          <w:pPr>
            <w:rPr>
              <w:lang w:val="en-US"/>
            </w:rPr>
          </w:pPr>
        </w:p>
      </w:sdtContent>
    </w:sdt>
    <w:p w14:paraId="116A3FC6" w14:textId="13C028F9" w:rsidR="003F4089" w:rsidRDefault="00C77675" w:rsidP="00130BA0">
      <w:pPr>
        <w:pStyle w:val="1"/>
        <w:numPr>
          <w:ilvl w:val="0"/>
          <w:numId w:val="10"/>
        </w:numPr>
      </w:pPr>
      <w:r>
        <w:t>Ψηφιακά Φίλτρα</w:t>
      </w:r>
    </w:p>
    <w:p w14:paraId="2C780763" w14:textId="77777777" w:rsidR="00130BA0" w:rsidRPr="00130BA0" w:rsidRDefault="00130BA0" w:rsidP="00130BA0"/>
    <w:p w14:paraId="341D41F5" w14:textId="77777777" w:rsidR="00C77675" w:rsidRDefault="00C77675" w:rsidP="00C77675">
      <w:r>
        <w:t xml:space="preserve">Σας δίνεται </w:t>
      </w:r>
      <w:r w:rsidR="00086B62">
        <w:t>φίλτρο</w:t>
      </w:r>
      <w:r>
        <w:t xml:space="preserve"> με την παρακάτω εξίσωση διαφορών</w:t>
      </w:r>
      <w:r w:rsidR="003F4089">
        <w:t xml:space="preserve"> </w:t>
      </w:r>
    </w:p>
    <w:p w14:paraId="6178223A" w14:textId="77777777" w:rsidR="00C77675" w:rsidRPr="00C77675" w:rsidRDefault="00C77675" w:rsidP="00C77675">
      <m:oMathPara>
        <m:oMath>
          <m:r>
            <m:rPr>
              <m:sty m:val="p"/>
            </m:rPr>
            <w:rPr>
              <w:rFonts w:ascii="Cambria Math" w:hAnsi="Cambria Math"/>
              <w:color w:val="FF0000"/>
            </w:rPr>
            <m:t>y(n) = 0.2x(n) + 0.50x(n-1) + 0.4x(n-5) - 0.1y(n-2)- 0.06y(n-4)</m:t>
          </m:r>
        </m:oMath>
      </m:oMathPara>
    </w:p>
    <w:p w14:paraId="58C5FD2F" w14:textId="2E05CE95" w:rsidR="001B417C" w:rsidRPr="00C36AEE" w:rsidRDefault="00C77675" w:rsidP="00C65885">
      <w:pPr>
        <w:pStyle w:val="af1"/>
        <w:numPr>
          <w:ilvl w:val="0"/>
          <w:numId w:val="6"/>
        </w:numPr>
        <w:rPr>
          <w:b/>
        </w:rPr>
      </w:pPr>
      <w:r w:rsidRPr="00C36AEE">
        <w:rPr>
          <w:b/>
        </w:rPr>
        <w:t xml:space="preserve">Να υπολογίσετε την κρουστική απόκριση του συστήματος </w:t>
      </w:r>
      <m:oMath>
        <m:r>
          <m:rPr>
            <m:sty m:val="bi"/>
          </m:rP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d>
      </m:oMath>
      <w:r w:rsidRPr="00C36AEE">
        <w:rPr>
          <w:b/>
        </w:rPr>
        <w:t xml:space="preserve"> στο διάστημα [0,15] με τη χρήση της συνάρτησης </w:t>
      </w:r>
      <w:r w:rsidRPr="00C36AEE">
        <w:rPr>
          <w:b/>
          <w:lang w:val="en-US"/>
        </w:rPr>
        <w:t>filter</w:t>
      </w:r>
      <w:r w:rsidRPr="00C36AEE">
        <w:rPr>
          <w:b/>
        </w:rPr>
        <w:t>.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</m:oMath>
    </w:p>
    <w:p w14:paraId="3E8EE66A" w14:textId="77777777" w:rsidR="001B417C" w:rsidRPr="00C36AEE" w:rsidRDefault="001B417C" w:rsidP="00032E4C">
      <w:pPr>
        <w:pStyle w:val="af1"/>
        <w:ind w:left="360"/>
      </w:pPr>
    </w:p>
    <w:p w14:paraId="0B2A5165" w14:textId="04ED79DE" w:rsidR="00032E4C" w:rsidRPr="001B417C" w:rsidRDefault="00032E4C" w:rsidP="00032E4C">
      <w:pPr>
        <w:pStyle w:val="af1"/>
        <w:ind w:left="360"/>
      </w:pPr>
      <w:r w:rsidRPr="00032E4C">
        <w:rPr>
          <w:lang w:val="en-US"/>
        </w:rPr>
        <w:t>n</w:t>
      </w:r>
      <w:r w:rsidRPr="001B417C">
        <w:t xml:space="preserve">=0:15;                       </w:t>
      </w:r>
      <w:r w:rsidR="001B417C" w:rsidRPr="001B417C">
        <w:t xml:space="preserve">     </w:t>
      </w:r>
      <w:r w:rsidR="00C36AEE">
        <w:t xml:space="preserve">                </w:t>
      </w:r>
      <w:r w:rsidR="001B417C" w:rsidRPr="001B417C">
        <w:t xml:space="preserve"> </w:t>
      </w:r>
      <w:r w:rsidR="001B417C" w:rsidRPr="00130BA0">
        <w:rPr>
          <w:color w:val="00B050"/>
        </w:rPr>
        <w:t>%</w:t>
      </w:r>
      <w:r w:rsidR="00C36AEE" w:rsidRPr="00130BA0">
        <w:rPr>
          <w:color w:val="00B050"/>
        </w:rPr>
        <w:t>δημιουργία</w:t>
      </w:r>
      <w:r w:rsidR="001B417C" w:rsidRPr="00130BA0">
        <w:rPr>
          <w:color w:val="00B050"/>
        </w:rPr>
        <w:t xml:space="preserve"> </w:t>
      </w:r>
      <w:r w:rsidR="001B417C" w:rsidRPr="00130BA0">
        <w:rPr>
          <w:color w:val="00B050"/>
          <w:lang w:val="en-US"/>
        </w:rPr>
        <w:t>n</w:t>
      </w:r>
    </w:p>
    <w:p w14:paraId="71813DD8" w14:textId="18064C85" w:rsidR="00032E4C" w:rsidRPr="001B417C" w:rsidRDefault="00032E4C" w:rsidP="00032E4C">
      <w:pPr>
        <w:pStyle w:val="af1"/>
        <w:ind w:left="360"/>
      </w:pPr>
      <w:r w:rsidRPr="00032E4C">
        <w:rPr>
          <w:lang w:val="en-US"/>
        </w:rPr>
        <w:t>d</w:t>
      </w:r>
      <w:r w:rsidRPr="001B417C">
        <w:t>=</w:t>
      </w:r>
      <w:r w:rsidRPr="00032E4C">
        <w:rPr>
          <w:lang w:val="en-US"/>
        </w:rPr>
        <w:t>inline</w:t>
      </w:r>
      <w:r w:rsidRPr="001B417C">
        <w:t>('</w:t>
      </w:r>
      <w:r w:rsidRPr="00032E4C">
        <w:rPr>
          <w:lang w:val="en-US"/>
        </w:rPr>
        <w:t>n</w:t>
      </w:r>
      <w:r w:rsidRPr="001B417C">
        <w:t>==0'</w:t>
      </w:r>
      <w:proofErr w:type="gramStart"/>
      <w:r w:rsidRPr="001B417C">
        <w:t xml:space="preserve">);   </w:t>
      </w:r>
      <w:proofErr w:type="gramEnd"/>
      <w:r w:rsidRPr="001B417C">
        <w:t xml:space="preserve">              </w:t>
      </w:r>
      <w:r w:rsidR="00C36AEE">
        <w:t xml:space="preserve">          </w:t>
      </w:r>
      <w:r w:rsidRPr="001B417C">
        <w:t xml:space="preserve">  </w:t>
      </w:r>
      <w:r w:rsidRPr="00130BA0">
        <w:rPr>
          <w:color w:val="00B050"/>
        </w:rPr>
        <w:t>%</w:t>
      </w:r>
      <w:r w:rsidR="00C36AEE" w:rsidRPr="00130BA0">
        <w:rPr>
          <w:color w:val="00B050"/>
        </w:rPr>
        <w:t>δημιουργία</w:t>
      </w:r>
      <w:r w:rsidR="001B417C" w:rsidRPr="00130BA0">
        <w:rPr>
          <w:color w:val="00B050"/>
        </w:rPr>
        <w:t xml:space="preserve"> </w:t>
      </w:r>
      <w:r w:rsidR="00C36AEE" w:rsidRPr="00130BA0">
        <w:rPr>
          <w:color w:val="00B050"/>
        </w:rPr>
        <w:t>πίνακα</w:t>
      </w:r>
      <w:r w:rsidR="001B417C" w:rsidRPr="00130BA0">
        <w:rPr>
          <w:color w:val="00B050"/>
        </w:rPr>
        <w:t xml:space="preserve"> </w:t>
      </w:r>
      <w:r w:rsidR="001B417C" w:rsidRPr="00130BA0">
        <w:rPr>
          <w:color w:val="00B050"/>
          <w:lang w:val="en-US"/>
        </w:rPr>
        <w:t>d</w:t>
      </w:r>
    </w:p>
    <w:p w14:paraId="062E837B" w14:textId="50257FA6" w:rsidR="00032E4C" w:rsidRPr="00130BA0" w:rsidRDefault="00032E4C" w:rsidP="00032E4C">
      <w:pPr>
        <w:pStyle w:val="af1"/>
        <w:ind w:left="360"/>
        <w:rPr>
          <w:color w:val="00B050"/>
        </w:rPr>
      </w:pPr>
      <w:r w:rsidRPr="00032E4C">
        <w:rPr>
          <w:lang w:val="en-US"/>
        </w:rPr>
        <w:t>a</w:t>
      </w:r>
      <w:r w:rsidRPr="001B417C">
        <w:t>=</w:t>
      </w:r>
      <w:r w:rsidR="00C36AEE">
        <w:t xml:space="preserve"> </w:t>
      </w:r>
      <w:r w:rsidRPr="001B417C">
        <w:t>[</w:t>
      </w:r>
      <w:proofErr w:type="gramStart"/>
      <w:r w:rsidRPr="001B417C">
        <w:t>1  0</w:t>
      </w:r>
      <w:proofErr w:type="gramEnd"/>
      <w:r w:rsidR="00C36AEE">
        <w:t xml:space="preserve"> </w:t>
      </w:r>
      <w:r w:rsidRPr="001B417C">
        <w:t xml:space="preserve"> 0.1 </w:t>
      </w:r>
      <w:r w:rsidR="00C36AEE">
        <w:t xml:space="preserve"> </w:t>
      </w:r>
      <w:r w:rsidRPr="001B417C">
        <w:t>0</w:t>
      </w:r>
      <w:r w:rsidR="00C36AEE">
        <w:t xml:space="preserve"> </w:t>
      </w:r>
      <w:r w:rsidRPr="001B417C">
        <w:t xml:space="preserve"> 0.06   0];</w:t>
      </w:r>
      <w:r w:rsidR="001B417C" w:rsidRPr="001B417C">
        <w:t xml:space="preserve">        </w:t>
      </w:r>
      <w:r w:rsidR="00C36AEE">
        <w:t xml:space="preserve">       </w:t>
      </w:r>
      <w:r w:rsidR="001B417C" w:rsidRPr="001B417C">
        <w:t xml:space="preserve"> </w:t>
      </w:r>
      <w:r w:rsidR="001B417C" w:rsidRPr="00130BA0">
        <w:rPr>
          <w:color w:val="00B050"/>
        </w:rPr>
        <w:t>%</w:t>
      </w:r>
      <w:r w:rsidR="00C36AEE" w:rsidRPr="00130BA0">
        <w:rPr>
          <w:color w:val="00B050"/>
        </w:rPr>
        <w:t>πίνακας</w:t>
      </w:r>
      <w:r w:rsidR="001B417C" w:rsidRPr="00130BA0">
        <w:rPr>
          <w:color w:val="00B050"/>
        </w:rPr>
        <w:t xml:space="preserve"> </w:t>
      </w:r>
      <w:r w:rsidR="00C36AEE" w:rsidRPr="00130BA0">
        <w:rPr>
          <w:color w:val="00B050"/>
        </w:rPr>
        <w:t>συντελεστών</w:t>
      </w:r>
      <w:r w:rsidRPr="00130BA0">
        <w:rPr>
          <w:color w:val="00B050"/>
        </w:rPr>
        <w:t xml:space="preserve"> </w:t>
      </w:r>
      <w:r w:rsidRPr="00130BA0">
        <w:rPr>
          <w:color w:val="00B050"/>
          <w:lang w:val="en-US"/>
        </w:rPr>
        <w:t>y</w:t>
      </w:r>
    </w:p>
    <w:p w14:paraId="4176AA79" w14:textId="3B60D1D3" w:rsidR="00032E4C" w:rsidRPr="00130BA0" w:rsidRDefault="00032E4C" w:rsidP="00032E4C">
      <w:pPr>
        <w:pStyle w:val="af1"/>
        <w:ind w:left="360"/>
        <w:rPr>
          <w:color w:val="00B050"/>
        </w:rPr>
      </w:pPr>
      <w:r w:rsidRPr="00032E4C">
        <w:rPr>
          <w:lang w:val="en-US"/>
        </w:rPr>
        <w:t>b</w:t>
      </w:r>
      <w:r w:rsidRPr="001B417C">
        <w:t>=</w:t>
      </w:r>
      <w:r w:rsidR="00C36AEE">
        <w:t xml:space="preserve"> </w:t>
      </w:r>
      <w:r w:rsidRPr="001B417C">
        <w:t>[0.2 0.</w:t>
      </w:r>
      <w:proofErr w:type="gramStart"/>
      <w:r w:rsidRPr="001B417C">
        <w:t>5  0</w:t>
      </w:r>
      <w:proofErr w:type="gramEnd"/>
      <w:r w:rsidRPr="001B417C">
        <w:t xml:space="preserve">  0  0  </w:t>
      </w:r>
      <w:r w:rsidR="00C36AEE">
        <w:t xml:space="preserve"> </w:t>
      </w:r>
      <w:r w:rsidRPr="001B417C">
        <w:t>0.4]</w:t>
      </w:r>
      <w:r w:rsidR="001B417C" w:rsidRPr="001B417C">
        <w:t xml:space="preserve">;       </w:t>
      </w:r>
      <w:r w:rsidR="00C36AEE">
        <w:t xml:space="preserve">       </w:t>
      </w:r>
      <w:r w:rsidR="001B417C" w:rsidRPr="001B417C">
        <w:t xml:space="preserve"> </w:t>
      </w:r>
      <w:r w:rsidR="001B417C" w:rsidRPr="00130BA0">
        <w:rPr>
          <w:color w:val="00B050"/>
        </w:rPr>
        <w:t>%</w:t>
      </w:r>
      <w:r w:rsidR="00C36AEE" w:rsidRPr="00130BA0">
        <w:rPr>
          <w:color w:val="00B050"/>
        </w:rPr>
        <w:t>πίνακας</w:t>
      </w:r>
      <w:r w:rsidR="001B417C" w:rsidRPr="00130BA0">
        <w:rPr>
          <w:color w:val="00B050"/>
        </w:rPr>
        <w:t xml:space="preserve"> </w:t>
      </w:r>
      <w:r w:rsidR="00C36AEE" w:rsidRPr="00130BA0">
        <w:rPr>
          <w:color w:val="00B050"/>
        </w:rPr>
        <w:t>συντελεστών</w:t>
      </w:r>
      <w:r w:rsidRPr="00130BA0">
        <w:rPr>
          <w:color w:val="00B050"/>
        </w:rPr>
        <w:t xml:space="preserve"> </w:t>
      </w:r>
      <w:r w:rsidRPr="00130BA0">
        <w:rPr>
          <w:color w:val="00B050"/>
          <w:lang w:val="en-US"/>
        </w:rPr>
        <w:t>x</w:t>
      </w:r>
    </w:p>
    <w:p w14:paraId="0076C4EB" w14:textId="69247C35" w:rsidR="00032E4C" w:rsidRPr="001B417C" w:rsidRDefault="00032E4C" w:rsidP="00032E4C">
      <w:pPr>
        <w:pStyle w:val="af1"/>
        <w:ind w:left="360"/>
      </w:pPr>
      <w:r w:rsidRPr="00032E4C">
        <w:rPr>
          <w:lang w:val="en-US"/>
        </w:rPr>
        <w:t>h</w:t>
      </w:r>
      <w:r w:rsidRPr="001B417C">
        <w:t>=</w:t>
      </w:r>
      <w:r w:rsidR="00C36AEE">
        <w:t xml:space="preserve"> </w:t>
      </w:r>
      <w:proofErr w:type="gramStart"/>
      <w:r w:rsidRPr="00032E4C">
        <w:rPr>
          <w:lang w:val="en-US"/>
        </w:rPr>
        <w:t>filter</w:t>
      </w:r>
      <w:r w:rsidRPr="001B417C">
        <w:t>(</w:t>
      </w:r>
      <w:proofErr w:type="gramEnd"/>
      <w:r w:rsidRPr="00032E4C">
        <w:rPr>
          <w:lang w:val="en-US"/>
        </w:rPr>
        <w:t>b</w:t>
      </w:r>
      <w:r w:rsidRPr="001B417C">
        <w:t xml:space="preserve">, </w:t>
      </w:r>
      <w:r w:rsidRPr="00032E4C">
        <w:rPr>
          <w:lang w:val="en-US"/>
        </w:rPr>
        <w:t>a</w:t>
      </w:r>
      <w:r w:rsidRPr="001B417C">
        <w:t xml:space="preserve">, </w:t>
      </w:r>
      <w:r w:rsidRPr="00032E4C">
        <w:rPr>
          <w:lang w:val="en-US"/>
        </w:rPr>
        <w:t>d</w:t>
      </w:r>
      <w:r w:rsidRPr="001B417C">
        <w:t>(</w:t>
      </w:r>
      <w:r w:rsidRPr="00032E4C">
        <w:rPr>
          <w:lang w:val="en-US"/>
        </w:rPr>
        <w:t>n</w:t>
      </w:r>
      <w:r w:rsidRPr="001B417C">
        <w:t xml:space="preserve">));               </w:t>
      </w:r>
      <w:r w:rsidR="00C36AEE">
        <w:t xml:space="preserve">         </w:t>
      </w:r>
      <w:r w:rsidRPr="00130BA0">
        <w:rPr>
          <w:color w:val="00B050"/>
        </w:rPr>
        <w:t>%</w:t>
      </w:r>
      <w:r w:rsidR="00C36AEE" w:rsidRPr="00130BA0">
        <w:rPr>
          <w:color w:val="00B050"/>
        </w:rPr>
        <w:t>εφαρμογή</w:t>
      </w:r>
      <w:r w:rsidR="001B417C" w:rsidRPr="00130BA0">
        <w:rPr>
          <w:color w:val="00B050"/>
        </w:rPr>
        <w:t xml:space="preserve"> </w:t>
      </w:r>
      <w:r w:rsidR="00C36AEE" w:rsidRPr="00130BA0">
        <w:rPr>
          <w:color w:val="00B050"/>
        </w:rPr>
        <w:t>συνάρτησης</w:t>
      </w:r>
      <w:r w:rsidR="001B417C" w:rsidRPr="00130BA0">
        <w:rPr>
          <w:color w:val="00B050"/>
        </w:rPr>
        <w:t xml:space="preserve"> </w:t>
      </w:r>
      <w:r w:rsidR="001B417C" w:rsidRPr="00130BA0">
        <w:rPr>
          <w:color w:val="00B050"/>
          <w:lang w:val="en-US"/>
        </w:rPr>
        <w:t>filter</w:t>
      </w:r>
    </w:p>
    <w:p w14:paraId="676D207E" w14:textId="2F9C0F88" w:rsidR="00032E4C" w:rsidRPr="001B417C" w:rsidRDefault="00032E4C" w:rsidP="00032E4C">
      <w:pPr>
        <w:pStyle w:val="af1"/>
        <w:ind w:left="360"/>
      </w:pPr>
      <w:proofErr w:type="gramStart"/>
      <w:r w:rsidRPr="00032E4C">
        <w:rPr>
          <w:lang w:val="en-US"/>
        </w:rPr>
        <w:t>stem</w:t>
      </w:r>
      <w:r w:rsidRPr="001B417C">
        <w:t>(</w:t>
      </w:r>
      <w:proofErr w:type="gramEnd"/>
      <w:r w:rsidRPr="00032E4C">
        <w:rPr>
          <w:lang w:val="en-US"/>
        </w:rPr>
        <w:t>n</w:t>
      </w:r>
      <w:r w:rsidRPr="001B417C">
        <w:t xml:space="preserve">, </w:t>
      </w:r>
      <w:r w:rsidRPr="00032E4C">
        <w:rPr>
          <w:lang w:val="en-US"/>
        </w:rPr>
        <w:t>h</w:t>
      </w:r>
      <w:r w:rsidRPr="001B417C">
        <w:t xml:space="preserve">);         </w:t>
      </w:r>
      <w:r w:rsidR="001B417C" w:rsidRPr="001B417C">
        <w:t xml:space="preserve">           </w:t>
      </w:r>
      <w:r w:rsidR="00C36AEE">
        <w:t xml:space="preserve">                  </w:t>
      </w:r>
      <w:r w:rsidR="001B417C" w:rsidRPr="001B417C">
        <w:t xml:space="preserve"> </w:t>
      </w:r>
      <w:r w:rsidR="001B417C" w:rsidRPr="00130BA0">
        <w:rPr>
          <w:color w:val="00B050"/>
        </w:rPr>
        <w:t>%</w:t>
      </w:r>
      <w:r w:rsidR="00C36AEE" w:rsidRPr="00130BA0">
        <w:rPr>
          <w:color w:val="00B050"/>
        </w:rPr>
        <w:t>δημιουργία</w:t>
      </w:r>
      <w:r w:rsidR="001B417C" w:rsidRPr="00130BA0">
        <w:rPr>
          <w:color w:val="00B050"/>
        </w:rPr>
        <w:t xml:space="preserve"> </w:t>
      </w:r>
      <w:r w:rsidR="00C36AEE" w:rsidRPr="00130BA0">
        <w:rPr>
          <w:color w:val="00B050"/>
        </w:rPr>
        <w:t>γραφήματος</w:t>
      </w:r>
      <w:r w:rsidR="001B417C" w:rsidRPr="00130BA0">
        <w:rPr>
          <w:color w:val="00B050"/>
        </w:rPr>
        <w:t xml:space="preserve"> </w:t>
      </w:r>
    </w:p>
    <w:p w14:paraId="06EEE57D" w14:textId="77777777" w:rsidR="00130BA0" w:rsidRPr="001B417C" w:rsidRDefault="00130BA0" w:rsidP="00130BA0">
      <w:pPr>
        <w:pStyle w:val="af1"/>
        <w:ind w:left="360"/>
      </w:pPr>
      <w:proofErr w:type="spellStart"/>
      <w:proofErr w:type="gramStart"/>
      <w:r w:rsidRPr="00032E4C">
        <w:rPr>
          <w:lang w:val="en-US"/>
        </w:rPr>
        <w:t>xlabel</w:t>
      </w:r>
      <w:proofErr w:type="spellEnd"/>
      <w:r w:rsidRPr="001B417C">
        <w:t>(</w:t>
      </w:r>
      <w:proofErr w:type="gramEnd"/>
      <w:r w:rsidRPr="001B417C">
        <w:t>'</w:t>
      </w:r>
      <w:proofErr w:type="spellStart"/>
      <w:r>
        <w:rPr>
          <w:lang w:val="en-US"/>
        </w:rPr>
        <w:t>aksonas</w:t>
      </w:r>
      <w:proofErr w:type="spellEnd"/>
      <w:r w:rsidRPr="001B417C">
        <w:t xml:space="preserve"> </w:t>
      </w:r>
      <w:r w:rsidRPr="00032E4C">
        <w:rPr>
          <w:lang w:val="en-US"/>
        </w:rPr>
        <w:t>n</w:t>
      </w:r>
      <w:r w:rsidRPr="001B417C">
        <w:t xml:space="preserve">');                        </w:t>
      </w:r>
      <w:r w:rsidRPr="00130BA0">
        <w:rPr>
          <w:color w:val="00B050"/>
        </w:rPr>
        <w:t xml:space="preserve">%όνομα άξονα </w:t>
      </w:r>
      <w:r w:rsidRPr="00130BA0">
        <w:rPr>
          <w:color w:val="00B050"/>
          <w:lang w:val="en-US"/>
        </w:rPr>
        <w:t>x</w:t>
      </w:r>
    </w:p>
    <w:p w14:paraId="15E6A595" w14:textId="77777777" w:rsidR="00130BA0" w:rsidRPr="00130BA0" w:rsidRDefault="00130BA0" w:rsidP="00130BA0">
      <w:pPr>
        <w:pStyle w:val="af1"/>
        <w:ind w:left="360"/>
        <w:rPr>
          <w:color w:val="00B050"/>
        </w:rPr>
      </w:pPr>
      <w:proofErr w:type="spellStart"/>
      <w:proofErr w:type="gramStart"/>
      <w:r w:rsidRPr="00032E4C">
        <w:rPr>
          <w:lang w:val="en-US"/>
        </w:rPr>
        <w:t>ylabel</w:t>
      </w:r>
      <w:proofErr w:type="spellEnd"/>
      <w:r w:rsidRPr="001B417C">
        <w:t>(</w:t>
      </w:r>
      <w:proofErr w:type="gramEnd"/>
      <w:r w:rsidRPr="001B417C">
        <w:t>'</w:t>
      </w:r>
      <w:proofErr w:type="spellStart"/>
      <w:r>
        <w:rPr>
          <w:lang w:val="en-US"/>
        </w:rPr>
        <w:t>aksonas</w:t>
      </w:r>
      <w:proofErr w:type="spellEnd"/>
      <w:r w:rsidRPr="001B417C">
        <w:t xml:space="preserve"> </w:t>
      </w:r>
      <w:r w:rsidRPr="00032E4C">
        <w:rPr>
          <w:lang w:val="en-US"/>
        </w:rPr>
        <w:t>h</w:t>
      </w:r>
      <w:r w:rsidRPr="001B417C">
        <w:t>(</w:t>
      </w:r>
      <w:r w:rsidRPr="00032E4C">
        <w:rPr>
          <w:lang w:val="en-US"/>
        </w:rPr>
        <w:t>n</w:t>
      </w:r>
      <w:r w:rsidRPr="001B417C">
        <w:t xml:space="preserve">)');                   </w:t>
      </w:r>
      <w:r w:rsidRPr="00130BA0">
        <w:rPr>
          <w:color w:val="00B050"/>
        </w:rPr>
        <w:t xml:space="preserve">%όνομα άξονα </w:t>
      </w:r>
      <w:r w:rsidRPr="00130BA0">
        <w:rPr>
          <w:color w:val="00B050"/>
          <w:lang w:val="en-US"/>
        </w:rPr>
        <w:t>y</w:t>
      </w:r>
    </w:p>
    <w:p w14:paraId="4C6B0F4F" w14:textId="77777777" w:rsidR="00130BA0" w:rsidRDefault="00130BA0" w:rsidP="00130BA0">
      <w:pPr>
        <w:pStyle w:val="af1"/>
        <w:ind w:left="360"/>
        <w:rPr>
          <w:noProof/>
        </w:rPr>
      </w:pPr>
    </w:p>
    <w:p w14:paraId="392853DA" w14:textId="0D20A210" w:rsidR="00C36AEE" w:rsidRDefault="00C36AEE" w:rsidP="001B417C">
      <w:pPr>
        <w:pStyle w:val="af1"/>
        <w:ind w:left="360"/>
        <w:rPr>
          <w:noProof/>
        </w:rPr>
      </w:pPr>
    </w:p>
    <w:p w14:paraId="37F60772" w14:textId="30C17891" w:rsidR="00C36AEE" w:rsidRDefault="00C36AEE" w:rsidP="001B417C">
      <w:pPr>
        <w:pStyle w:val="af1"/>
        <w:ind w:left="360"/>
      </w:pPr>
      <w:r>
        <w:rPr>
          <w:noProof/>
        </w:rPr>
        <w:drawing>
          <wp:inline distT="0" distB="0" distL="0" distR="0" wp14:anchorId="093B12BE" wp14:editId="68E9BA4F">
            <wp:extent cx="5128260" cy="4328371"/>
            <wp:effectExtent l="0" t="0" r="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9126" cy="4329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B9840" w14:textId="77777777" w:rsidR="00032E4C" w:rsidRDefault="00032E4C" w:rsidP="00032E4C">
      <w:pPr>
        <w:pStyle w:val="af1"/>
        <w:ind w:left="360"/>
        <w:jc w:val="center"/>
      </w:pPr>
    </w:p>
    <w:p w14:paraId="01EC8F05" w14:textId="77777777" w:rsidR="00032E4C" w:rsidRDefault="00032E4C" w:rsidP="00032E4C">
      <w:pPr>
        <w:pStyle w:val="af1"/>
        <w:ind w:left="360"/>
        <w:jc w:val="center"/>
      </w:pPr>
    </w:p>
    <w:p w14:paraId="6B375608" w14:textId="77777777" w:rsidR="00032E4C" w:rsidRDefault="00032E4C" w:rsidP="00032E4C">
      <w:pPr>
        <w:pStyle w:val="af1"/>
        <w:ind w:left="360"/>
        <w:jc w:val="center"/>
      </w:pPr>
    </w:p>
    <w:p w14:paraId="44EC58FC" w14:textId="77777777" w:rsidR="00032E4C" w:rsidRDefault="00032E4C" w:rsidP="00032E4C">
      <w:pPr>
        <w:pStyle w:val="af1"/>
        <w:ind w:left="360"/>
        <w:jc w:val="center"/>
      </w:pPr>
    </w:p>
    <w:p w14:paraId="3A1E917E" w14:textId="77777777" w:rsidR="00032E4C" w:rsidRDefault="00032E4C" w:rsidP="00032E4C">
      <w:pPr>
        <w:pStyle w:val="af1"/>
        <w:ind w:left="360"/>
        <w:jc w:val="center"/>
      </w:pPr>
    </w:p>
    <w:p w14:paraId="41C04F5D" w14:textId="77777777" w:rsidR="00032E4C" w:rsidRPr="00032E4C" w:rsidRDefault="00032E4C" w:rsidP="00032E4C">
      <w:pPr>
        <w:pStyle w:val="af1"/>
        <w:ind w:left="360"/>
        <w:jc w:val="center"/>
      </w:pPr>
    </w:p>
    <w:p w14:paraId="09B16C4B" w14:textId="77777777" w:rsidR="00C77675" w:rsidRPr="00032E4C" w:rsidRDefault="00C157D7" w:rsidP="00032E4C">
      <w:pPr>
        <w:pStyle w:val="af1"/>
        <w:ind w:left="360"/>
      </w:pPr>
      <w:r w:rsidRPr="00BE77B6">
        <w:rPr>
          <w:b/>
        </w:rPr>
        <w:t>2.</w:t>
      </w:r>
      <w:r w:rsidR="00C77675" w:rsidRPr="00BE77B6">
        <w:rPr>
          <w:b/>
        </w:rPr>
        <w:t xml:space="preserve">Να υπολογίσετε την απόκριση του συστήματος για την παρακάτω είσοδο με τη χρήση της </w:t>
      </w:r>
      <w:r w:rsidR="00C77675" w:rsidRPr="00BE77B6">
        <w:rPr>
          <w:b/>
          <w:lang w:val="en-US"/>
        </w:rPr>
        <w:t>conv</w:t>
      </w:r>
      <w:r w:rsidR="00C77675">
        <w:t>.</w:t>
      </w:r>
      <w:r w:rsidR="00C77675">
        <w:br/>
      </w:r>
      <m:oMathPara>
        <m:oMath>
          <m:r>
            <w:rPr>
              <w:rFonts w:ascii="Cambria Math" w:hAnsi="Cambria Math"/>
              <w:color w:val="FF0000"/>
            </w:rPr>
            <m:t>x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color w:val="FF0000"/>
                </w:rPr>
                <m:t>-1,0,1,2, 4, 5,4,-5, -8, -9</m:t>
              </m:r>
            </m:e>
          </m:d>
        </m:oMath>
      </m:oMathPara>
    </w:p>
    <w:p w14:paraId="769433FD" w14:textId="77777777" w:rsidR="001B417C" w:rsidRDefault="001B417C" w:rsidP="00032E4C"/>
    <w:p w14:paraId="2E9B5A56" w14:textId="35DCD256" w:rsidR="00032E4C" w:rsidRPr="001B417C" w:rsidRDefault="00032E4C" w:rsidP="001B417C">
      <w:r w:rsidRPr="00032E4C">
        <w:rPr>
          <w:lang w:val="en-US"/>
        </w:rPr>
        <w:t>x</w:t>
      </w:r>
      <w:proofErr w:type="gramStart"/>
      <w:r w:rsidRPr="001B417C">
        <w:t>=[</w:t>
      </w:r>
      <w:proofErr w:type="gramEnd"/>
      <w:r w:rsidRPr="001B417C">
        <w:t>-1,0,1,2,4,5,4,-5,</w:t>
      </w:r>
      <w:r w:rsidR="001B417C" w:rsidRPr="001B417C">
        <w:t xml:space="preserve">-8,-9];      </w:t>
      </w:r>
      <w:r w:rsidR="00BE77B6">
        <w:t xml:space="preserve">     </w:t>
      </w:r>
      <w:r w:rsidR="001B417C" w:rsidRPr="001B417C">
        <w:t xml:space="preserve">  </w:t>
      </w:r>
      <w:r w:rsidR="001B417C" w:rsidRPr="00130BA0">
        <w:rPr>
          <w:color w:val="00B050"/>
        </w:rPr>
        <w:t>%</w:t>
      </w:r>
      <w:r w:rsidR="00BE77B6" w:rsidRPr="00130BA0">
        <w:rPr>
          <w:color w:val="00B050"/>
        </w:rPr>
        <w:t>πίνακας</w:t>
      </w:r>
      <w:r w:rsidR="001B417C" w:rsidRPr="00130BA0">
        <w:rPr>
          <w:color w:val="00B050"/>
        </w:rPr>
        <w:t xml:space="preserve"> </w:t>
      </w:r>
      <w:r w:rsidR="00BE77B6" w:rsidRPr="00130BA0">
        <w:rPr>
          <w:color w:val="00B050"/>
        </w:rPr>
        <w:t>συντελεστών</w:t>
      </w:r>
      <w:r w:rsidRPr="00130BA0">
        <w:rPr>
          <w:color w:val="00B050"/>
        </w:rPr>
        <w:t xml:space="preserve"> </w:t>
      </w:r>
      <w:r w:rsidRPr="00130BA0">
        <w:rPr>
          <w:color w:val="00B050"/>
          <w:lang w:val="en-US"/>
        </w:rPr>
        <w:t>x</w:t>
      </w:r>
    </w:p>
    <w:p w14:paraId="18E55E9A" w14:textId="383542B3" w:rsidR="00032E4C" w:rsidRPr="001B417C" w:rsidRDefault="00032E4C" w:rsidP="001B417C">
      <w:r w:rsidRPr="00032E4C">
        <w:rPr>
          <w:lang w:val="en-US"/>
        </w:rPr>
        <w:t>y</w:t>
      </w:r>
      <w:r w:rsidRPr="001B417C">
        <w:t>=</w:t>
      </w:r>
      <w:r w:rsidRPr="00032E4C">
        <w:rPr>
          <w:lang w:val="en-US"/>
        </w:rPr>
        <w:t>conv</w:t>
      </w:r>
      <w:r w:rsidRPr="001B417C">
        <w:t>(</w:t>
      </w:r>
      <w:proofErr w:type="gramStart"/>
      <w:r w:rsidRPr="00032E4C">
        <w:rPr>
          <w:lang w:val="en-US"/>
        </w:rPr>
        <w:t>x</w:t>
      </w:r>
      <w:r w:rsidRPr="001B417C">
        <w:t>,</w:t>
      </w:r>
      <w:r w:rsidRPr="00032E4C">
        <w:rPr>
          <w:lang w:val="en-US"/>
        </w:rPr>
        <w:t>h</w:t>
      </w:r>
      <w:proofErr w:type="gramEnd"/>
      <w:r w:rsidRPr="001B417C">
        <w:t xml:space="preserve">);                      </w:t>
      </w:r>
      <w:r w:rsidR="00BE77B6">
        <w:t xml:space="preserve">            </w:t>
      </w:r>
      <w:r w:rsidRPr="001B417C">
        <w:t xml:space="preserve">  </w:t>
      </w:r>
      <w:r w:rsidRPr="00130BA0">
        <w:rPr>
          <w:color w:val="00B050"/>
        </w:rPr>
        <w:t>%</w:t>
      </w:r>
      <w:r w:rsidR="00BE77B6" w:rsidRPr="00130BA0">
        <w:rPr>
          <w:color w:val="00B050"/>
        </w:rPr>
        <w:t>εφαρμογή</w:t>
      </w:r>
      <w:r w:rsidR="001B417C" w:rsidRPr="00130BA0">
        <w:rPr>
          <w:color w:val="00B050"/>
        </w:rPr>
        <w:t xml:space="preserve"> </w:t>
      </w:r>
      <w:r w:rsidR="00BE77B6" w:rsidRPr="00130BA0">
        <w:rPr>
          <w:color w:val="00B050"/>
        </w:rPr>
        <w:t>συνέλιξης</w:t>
      </w:r>
    </w:p>
    <w:p w14:paraId="365A8403" w14:textId="4A806529" w:rsidR="00130BA0" w:rsidRDefault="00032E4C" w:rsidP="00130BA0">
      <w:pPr>
        <w:rPr>
          <w:color w:val="00B050"/>
        </w:rPr>
      </w:pPr>
      <w:r w:rsidRPr="00032E4C">
        <w:rPr>
          <w:lang w:val="en-US"/>
        </w:rPr>
        <w:t>plot</w:t>
      </w:r>
      <w:r w:rsidRPr="00712A6C">
        <w:t>(</w:t>
      </w:r>
      <w:proofErr w:type="gramStart"/>
      <w:r w:rsidRPr="00032E4C">
        <w:rPr>
          <w:lang w:val="en-US"/>
        </w:rPr>
        <w:t>y</w:t>
      </w:r>
      <w:r w:rsidRPr="00712A6C">
        <w:t xml:space="preserve">)   </w:t>
      </w:r>
      <w:proofErr w:type="gramEnd"/>
      <w:r w:rsidRPr="00712A6C">
        <w:t xml:space="preserve">                    </w:t>
      </w:r>
      <w:r w:rsidR="00BE77B6">
        <w:t xml:space="preserve">                    </w:t>
      </w:r>
      <w:r w:rsidRPr="00712A6C">
        <w:t xml:space="preserve"> </w:t>
      </w:r>
      <w:r w:rsidR="00130BA0" w:rsidRPr="00181790">
        <w:t xml:space="preserve"> </w:t>
      </w:r>
      <w:r w:rsidRPr="00712A6C">
        <w:t xml:space="preserve"> </w:t>
      </w:r>
      <w:r w:rsidRPr="00130BA0">
        <w:rPr>
          <w:color w:val="00B050"/>
        </w:rPr>
        <w:t>%</w:t>
      </w:r>
      <w:r w:rsidR="00BE77B6" w:rsidRPr="00130BA0">
        <w:rPr>
          <w:color w:val="00B050"/>
        </w:rPr>
        <w:t>δημιουργία</w:t>
      </w:r>
      <w:r w:rsidR="00712A6C" w:rsidRPr="00130BA0">
        <w:rPr>
          <w:color w:val="00B050"/>
        </w:rPr>
        <w:t xml:space="preserve"> </w:t>
      </w:r>
      <w:r w:rsidR="00BE77B6" w:rsidRPr="00130BA0">
        <w:rPr>
          <w:color w:val="00B050"/>
        </w:rPr>
        <w:t>γραφήματος</w:t>
      </w:r>
      <w:r w:rsidR="00712A6C" w:rsidRPr="00130BA0">
        <w:rPr>
          <w:color w:val="00B050"/>
        </w:rPr>
        <w:t xml:space="preserve"> </w:t>
      </w:r>
    </w:p>
    <w:p w14:paraId="531609F1" w14:textId="77777777" w:rsidR="00130BA0" w:rsidRDefault="00130BA0" w:rsidP="00130BA0">
      <w:pPr>
        <w:rPr>
          <w:color w:val="00B050"/>
        </w:rPr>
      </w:pPr>
      <w:proofErr w:type="spellStart"/>
      <w:proofErr w:type="gramStart"/>
      <w:r w:rsidRPr="00130BA0">
        <w:rPr>
          <w:lang w:val="en-US"/>
        </w:rPr>
        <w:t>xlabel</w:t>
      </w:r>
      <w:proofErr w:type="spellEnd"/>
      <w:r w:rsidRPr="001B417C">
        <w:t>(</w:t>
      </w:r>
      <w:proofErr w:type="gramEnd"/>
      <w:r w:rsidRPr="001B417C">
        <w:t>'</w:t>
      </w:r>
      <w:proofErr w:type="spellStart"/>
      <w:r w:rsidRPr="00130BA0">
        <w:rPr>
          <w:lang w:val="en-US"/>
        </w:rPr>
        <w:t>aksonas</w:t>
      </w:r>
      <w:proofErr w:type="spellEnd"/>
      <w:r w:rsidRPr="001B417C">
        <w:t xml:space="preserve"> </w:t>
      </w:r>
      <w:r>
        <w:rPr>
          <w:lang w:val="en-US"/>
        </w:rPr>
        <w:t>x</w:t>
      </w:r>
      <w:r w:rsidRPr="001B417C">
        <w:t xml:space="preserve">');                        </w:t>
      </w:r>
      <w:r w:rsidRPr="00130BA0">
        <w:rPr>
          <w:color w:val="00B050"/>
        </w:rPr>
        <w:t xml:space="preserve">%όνομα άξονα </w:t>
      </w:r>
      <w:r w:rsidRPr="00130BA0">
        <w:rPr>
          <w:color w:val="00B050"/>
          <w:lang w:val="en-US"/>
        </w:rPr>
        <w:t>x</w:t>
      </w:r>
    </w:p>
    <w:p w14:paraId="4EEE8B0C" w14:textId="2C0EBBB1" w:rsidR="00130BA0" w:rsidRPr="00130BA0" w:rsidRDefault="00130BA0" w:rsidP="00130BA0">
      <w:pPr>
        <w:rPr>
          <w:color w:val="00B050"/>
        </w:rPr>
      </w:pPr>
      <w:proofErr w:type="spellStart"/>
      <w:proofErr w:type="gramStart"/>
      <w:r w:rsidRPr="00130BA0">
        <w:rPr>
          <w:lang w:val="en-US"/>
        </w:rPr>
        <w:t>ylabel</w:t>
      </w:r>
      <w:proofErr w:type="spellEnd"/>
      <w:r w:rsidRPr="001B417C">
        <w:t>(</w:t>
      </w:r>
      <w:proofErr w:type="gramEnd"/>
      <w:r w:rsidRPr="001B417C">
        <w:t>'</w:t>
      </w:r>
      <w:proofErr w:type="spellStart"/>
      <w:r w:rsidRPr="00130BA0">
        <w:rPr>
          <w:lang w:val="en-US"/>
        </w:rPr>
        <w:t>aksonas</w:t>
      </w:r>
      <w:proofErr w:type="spellEnd"/>
      <w:r w:rsidRPr="001B417C">
        <w:t xml:space="preserve"> </w:t>
      </w:r>
      <w:r>
        <w:rPr>
          <w:lang w:val="en-US"/>
        </w:rPr>
        <w:t>y</w:t>
      </w:r>
      <w:r w:rsidRPr="001B417C">
        <w:t xml:space="preserve">');                  </w:t>
      </w:r>
      <w:r w:rsidRPr="00130BA0">
        <w:t xml:space="preserve">    </w:t>
      </w:r>
      <w:r w:rsidRPr="001B417C">
        <w:t xml:space="preserve"> </w:t>
      </w:r>
      <w:r w:rsidRPr="00130BA0">
        <w:rPr>
          <w:color w:val="00B050"/>
        </w:rPr>
        <w:t xml:space="preserve">%όνομα άξονα </w:t>
      </w:r>
      <w:r w:rsidRPr="00130BA0">
        <w:rPr>
          <w:color w:val="00B050"/>
          <w:lang w:val="en-US"/>
        </w:rPr>
        <w:t>y</w:t>
      </w:r>
    </w:p>
    <w:p w14:paraId="3059214E" w14:textId="77777777" w:rsidR="00130BA0" w:rsidRDefault="00130BA0" w:rsidP="00130BA0">
      <w:pPr>
        <w:pStyle w:val="af1"/>
        <w:ind w:left="360"/>
        <w:rPr>
          <w:noProof/>
        </w:rPr>
      </w:pPr>
    </w:p>
    <w:p w14:paraId="57588271" w14:textId="77777777" w:rsidR="00130BA0" w:rsidRPr="00712A6C" w:rsidRDefault="00130BA0" w:rsidP="001B417C"/>
    <w:p w14:paraId="4A23456A" w14:textId="0592BD68" w:rsidR="00032E4C" w:rsidRPr="00C36AEE" w:rsidRDefault="00712A6C" w:rsidP="00032E4C">
      <w:r>
        <w:t xml:space="preserve">  </w:t>
      </w:r>
      <w:r w:rsidR="00130BA0">
        <w:rPr>
          <w:noProof/>
        </w:rPr>
        <w:drawing>
          <wp:inline distT="0" distB="0" distL="0" distR="0" wp14:anchorId="6978F913" wp14:editId="60F833E1">
            <wp:extent cx="5197290" cy="4122777"/>
            <wp:effectExtent l="0" t="0" r="3810" b="0"/>
            <wp:docPr id="41" name="Εικόνα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2.1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7290" cy="4122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AE267" w14:textId="7977FD48" w:rsidR="00032E4C" w:rsidRDefault="00032E4C" w:rsidP="00032E4C">
      <w:pPr>
        <w:jc w:val="center"/>
      </w:pPr>
    </w:p>
    <w:p w14:paraId="6BEA762B" w14:textId="308FBD9E" w:rsidR="00130BA0" w:rsidRDefault="00130BA0" w:rsidP="00032E4C">
      <w:pPr>
        <w:jc w:val="center"/>
      </w:pPr>
    </w:p>
    <w:p w14:paraId="156A115F" w14:textId="77777777" w:rsidR="00130BA0" w:rsidRPr="00032E4C" w:rsidRDefault="00130BA0" w:rsidP="00032E4C">
      <w:pPr>
        <w:jc w:val="center"/>
      </w:pPr>
    </w:p>
    <w:p w14:paraId="53540957" w14:textId="77777777" w:rsidR="00130BA0" w:rsidRDefault="00130BA0" w:rsidP="00C157D7"/>
    <w:p w14:paraId="7B727C97" w14:textId="77777777" w:rsidR="00130BA0" w:rsidRDefault="00130BA0" w:rsidP="00C157D7"/>
    <w:p w14:paraId="3530E2D3" w14:textId="77777777" w:rsidR="00130BA0" w:rsidRDefault="00130BA0" w:rsidP="00C157D7"/>
    <w:p w14:paraId="097E5E0A" w14:textId="77777777" w:rsidR="00130BA0" w:rsidRDefault="00130BA0" w:rsidP="00C157D7"/>
    <w:p w14:paraId="763C5CA9" w14:textId="0CC29895" w:rsidR="00C77675" w:rsidRDefault="00C157D7" w:rsidP="00C157D7">
      <w:pPr>
        <w:rPr>
          <w:b/>
        </w:rPr>
      </w:pPr>
      <w:r w:rsidRPr="00130BA0">
        <w:rPr>
          <w:b/>
        </w:rPr>
        <w:lastRenderedPageBreak/>
        <w:t>3.</w:t>
      </w:r>
      <w:r w:rsidR="00C77675" w:rsidRPr="00130BA0">
        <w:rPr>
          <w:b/>
        </w:rPr>
        <w:t xml:space="preserve">Να υπολογίσετε την απόκριση του συστήματος για την ίδια είσοδο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C77675" w:rsidRPr="00130BA0">
        <w:rPr>
          <w:b/>
        </w:rPr>
        <w:t xml:space="preserve"> με τη χρήση της </w:t>
      </w:r>
      <w:r w:rsidR="00C77675" w:rsidRPr="00130BA0">
        <w:rPr>
          <w:b/>
          <w:lang w:val="en-US"/>
        </w:rPr>
        <w:t>filter</w:t>
      </w:r>
      <w:r w:rsidR="00C77675" w:rsidRPr="00130BA0">
        <w:rPr>
          <w:b/>
        </w:rPr>
        <w:t xml:space="preserve"> και να την εμφανίσετε στο ίδιο γράφημα με το αποτέλεσμα της </w:t>
      </w:r>
      <w:r w:rsidR="00C77675" w:rsidRPr="00130BA0">
        <w:rPr>
          <w:b/>
          <w:lang w:val="en-US"/>
        </w:rPr>
        <w:t>conv</w:t>
      </w:r>
      <w:r w:rsidR="00C77675" w:rsidRPr="00130BA0">
        <w:rPr>
          <w:b/>
        </w:rPr>
        <w:t xml:space="preserve"> (χρησιμοποιώντας την </w:t>
      </w:r>
      <w:r w:rsidR="00C77675" w:rsidRPr="00130BA0">
        <w:rPr>
          <w:b/>
          <w:lang w:val="en-US"/>
        </w:rPr>
        <w:t>hold</w:t>
      </w:r>
      <w:r w:rsidR="00C77675" w:rsidRPr="00130BA0">
        <w:rPr>
          <w:b/>
        </w:rPr>
        <w:t>)</w:t>
      </w:r>
    </w:p>
    <w:p w14:paraId="20643F4F" w14:textId="77777777" w:rsidR="00130BA0" w:rsidRPr="00130BA0" w:rsidRDefault="00130BA0" w:rsidP="00C157D7">
      <w:pPr>
        <w:rPr>
          <w:b/>
        </w:rPr>
      </w:pPr>
    </w:p>
    <w:p w14:paraId="04BBB808" w14:textId="7FA16B96" w:rsidR="00C157D7" w:rsidRPr="00712A6C" w:rsidRDefault="00C157D7" w:rsidP="00C157D7">
      <w:pPr>
        <w:pStyle w:val="af1"/>
        <w:ind w:left="360"/>
      </w:pPr>
      <w:r w:rsidRPr="00C157D7">
        <w:rPr>
          <w:lang w:val="en-US"/>
        </w:rPr>
        <w:t>y</w:t>
      </w:r>
      <w:r w:rsidRPr="00712A6C">
        <w:t>2=</w:t>
      </w:r>
      <w:proofErr w:type="gramStart"/>
      <w:r w:rsidRPr="00C157D7">
        <w:rPr>
          <w:lang w:val="en-US"/>
        </w:rPr>
        <w:t>filter</w:t>
      </w:r>
      <w:r w:rsidRPr="00712A6C">
        <w:t>(</w:t>
      </w:r>
      <w:proofErr w:type="gramEnd"/>
      <w:r w:rsidRPr="00C157D7">
        <w:rPr>
          <w:lang w:val="en-US"/>
        </w:rPr>
        <w:t>b</w:t>
      </w:r>
      <w:r w:rsidRPr="00712A6C">
        <w:t xml:space="preserve">, </w:t>
      </w:r>
      <w:r w:rsidRPr="00C157D7">
        <w:rPr>
          <w:lang w:val="en-US"/>
        </w:rPr>
        <w:t>a</w:t>
      </w:r>
      <w:r w:rsidRPr="00712A6C">
        <w:t xml:space="preserve">, </w:t>
      </w:r>
      <w:r w:rsidRPr="00C157D7">
        <w:rPr>
          <w:lang w:val="en-US"/>
        </w:rPr>
        <w:t>x</w:t>
      </w:r>
      <w:r w:rsidRPr="00712A6C">
        <w:t>)</w:t>
      </w:r>
      <w:r w:rsidR="00712A6C" w:rsidRPr="00712A6C">
        <w:t xml:space="preserve">;                 </w:t>
      </w:r>
      <w:r w:rsidR="00130BA0" w:rsidRPr="00130BA0">
        <w:t xml:space="preserve">      </w:t>
      </w:r>
      <w:r w:rsidR="00712A6C" w:rsidRPr="00130BA0">
        <w:rPr>
          <w:color w:val="00B050"/>
        </w:rPr>
        <w:t>%</w:t>
      </w:r>
      <w:r w:rsidR="00130BA0" w:rsidRPr="00130BA0">
        <w:rPr>
          <w:color w:val="00B050"/>
        </w:rPr>
        <w:t>εφαρμογή</w:t>
      </w:r>
      <w:r w:rsidR="00712A6C" w:rsidRPr="00130BA0">
        <w:rPr>
          <w:color w:val="00B050"/>
        </w:rPr>
        <w:t xml:space="preserve"> της </w:t>
      </w:r>
      <w:r w:rsidR="00130BA0" w:rsidRPr="00130BA0">
        <w:rPr>
          <w:color w:val="00B050"/>
        </w:rPr>
        <w:t>συνάρτησης</w:t>
      </w:r>
      <w:r w:rsidR="00712A6C" w:rsidRPr="00130BA0">
        <w:rPr>
          <w:color w:val="00B050"/>
        </w:rPr>
        <w:t xml:space="preserve"> </w:t>
      </w:r>
      <w:r w:rsidR="00712A6C" w:rsidRPr="00130BA0">
        <w:rPr>
          <w:color w:val="00B050"/>
          <w:lang w:val="en-US"/>
        </w:rPr>
        <w:t>filter</w:t>
      </w:r>
    </w:p>
    <w:p w14:paraId="308FCF78" w14:textId="408120F9" w:rsidR="00C157D7" w:rsidRPr="00130BA0" w:rsidRDefault="00C157D7" w:rsidP="00C157D7">
      <w:pPr>
        <w:pStyle w:val="af1"/>
        <w:ind w:left="360"/>
      </w:pPr>
      <w:r w:rsidRPr="00C157D7">
        <w:rPr>
          <w:lang w:val="en-US"/>
        </w:rPr>
        <w:t>hold</w:t>
      </w:r>
      <w:r w:rsidRPr="00130BA0">
        <w:t xml:space="preserve"> </w:t>
      </w:r>
      <w:proofErr w:type="gramStart"/>
      <w:r w:rsidRPr="00C157D7">
        <w:rPr>
          <w:lang w:val="en-US"/>
        </w:rPr>
        <w:t>on</w:t>
      </w:r>
      <w:r w:rsidRPr="00130BA0">
        <w:t xml:space="preserve">;   </w:t>
      </w:r>
      <w:proofErr w:type="gramEnd"/>
      <w:r w:rsidRPr="00130BA0">
        <w:t xml:space="preserve">                         </w:t>
      </w:r>
      <w:r w:rsidR="00130BA0" w:rsidRPr="00130BA0">
        <w:t xml:space="preserve">         </w:t>
      </w:r>
      <w:r w:rsidRPr="00130BA0">
        <w:rPr>
          <w:color w:val="00B050"/>
        </w:rPr>
        <w:t>%</w:t>
      </w:r>
      <w:r w:rsidR="00130BA0" w:rsidRPr="00130BA0">
        <w:rPr>
          <w:color w:val="00B050"/>
        </w:rPr>
        <w:t xml:space="preserve">παραμένει το </w:t>
      </w:r>
      <w:r w:rsidR="00712A6C" w:rsidRPr="00130BA0">
        <w:rPr>
          <w:color w:val="00B050"/>
          <w:lang w:val="en-US"/>
        </w:rPr>
        <w:t>figure</w:t>
      </w:r>
      <w:r w:rsidRPr="00130BA0">
        <w:rPr>
          <w:color w:val="00B050"/>
        </w:rPr>
        <w:t xml:space="preserve"> </w:t>
      </w:r>
    </w:p>
    <w:p w14:paraId="1816E9CA" w14:textId="4FD2A3CB" w:rsidR="00C157D7" w:rsidRDefault="00C157D7" w:rsidP="00C157D7">
      <w:pPr>
        <w:pStyle w:val="af1"/>
        <w:ind w:left="360"/>
        <w:rPr>
          <w:color w:val="00B050"/>
        </w:rPr>
      </w:pPr>
      <w:r w:rsidRPr="00C157D7">
        <w:rPr>
          <w:lang w:val="en-US"/>
        </w:rPr>
        <w:t>plot</w:t>
      </w:r>
      <w:r w:rsidRPr="00712A6C">
        <w:t>(</w:t>
      </w:r>
      <w:r w:rsidRPr="00C157D7">
        <w:rPr>
          <w:lang w:val="en-US"/>
        </w:rPr>
        <w:t>y</w:t>
      </w:r>
      <w:r w:rsidRPr="00712A6C">
        <w:t>2</w:t>
      </w:r>
      <w:proofErr w:type="gramStart"/>
      <w:r w:rsidRPr="00712A6C">
        <w:t xml:space="preserve">);   </w:t>
      </w:r>
      <w:proofErr w:type="gramEnd"/>
      <w:r w:rsidRPr="00712A6C">
        <w:t xml:space="preserve">           </w:t>
      </w:r>
      <w:r w:rsidR="00712A6C" w:rsidRPr="00712A6C">
        <w:t xml:space="preserve">         </w:t>
      </w:r>
      <w:r w:rsidR="00130BA0">
        <w:t xml:space="preserve">            </w:t>
      </w:r>
      <w:r w:rsidR="00712A6C" w:rsidRPr="00712A6C">
        <w:t xml:space="preserve"> </w:t>
      </w:r>
      <w:r w:rsidR="00712A6C" w:rsidRPr="00130BA0">
        <w:rPr>
          <w:color w:val="00B050"/>
        </w:rPr>
        <w:t>%</w:t>
      </w:r>
      <w:r w:rsidR="00130BA0" w:rsidRPr="00130BA0">
        <w:rPr>
          <w:color w:val="00B050"/>
        </w:rPr>
        <w:t>δημιουργία</w:t>
      </w:r>
      <w:r w:rsidR="00712A6C" w:rsidRPr="00130BA0">
        <w:rPr>
          <w:color w:val="00B050"/>
        </w:rPr>
        <w:t xml:space="preserve"> </w:t>
      </w:r>
      <w:r w:rsidR="00130BA0" w:rsidRPr="00130BA0">
        <w:rPr>
          <w:color w:val="00B050"/>
        </w:rPr>
        <w:t>γραφήματος</w:t>
      </w:r>
      <w:r w:rsidR="00712A6C" w:rsidRPr="00130BA0">
        <w:rPr>
          <w:color w:val="00B050"/>
        </w:rPr>
        <w:t xml:space="preserve"> </w:t>
      </w:r>
    </w:p>
    <w:p w14:paraId="3138D44A" w14:textId="350EDF92" w:rsidR="00130BA0" w:rsidRDefault="00130BA0" w:rsidP="00130BA0">
      <w:pPr>
        <w:rPr>
          <w:color w:val="00B050"/>
        </w:rPr>
      </w:pPr>
      <w:r>
        <w:t xml:space="preserve">       </w:t>
      </w:r>
      <w:proofErr w:type="spellStart"/>
      <w:proofErr w:type="gramStart"/>
      <w:r w:rsidRPr="00130BA0">
        <w:rPr>
          <w:lang w:val="en-US"/>
        </w:rPr>
        <w:t>xlabel</w:t>
      </w:r>
      <w:proofErr w:type="spellEnd"/>
      <w:r w:rsidRPr="001B417C">
        <w:t>(</w:t>
      </w:r>
      <w:proofErr w:type="gramEnd"/>
      <w:r w:rsidRPr="001B417C">
        <w:t>'</w:t>
      </w:r>
      <w:proofErr w:type="spellStart"/>
      <w:r w:rsidRPr="00130BA0">
        <w:rPr>
          <w:lang w:val="en-US"/>
        </w:rPr>
        <w:t>aksonas</w:t>
      </w:r>
      <w:proofErr w:type="spellEnd"/>
      <w:r w:rsidRPr="001B417C">
        <w:t xml:space="preserve"> </w:t>
      </w:r>
      <w:r>
        <w:rPr>
          <w:lang w:val="en-US"/>
        </w:rPr>
        <w:t>x</w:t>
      </w:r>
      <w:r w:rsidRPr="001B417C">
        <w:t xml:space="preserve">');                   </w:t>
      </w:r>
      <w:r w:rsidRPr="00130BA0">
        <w:rPr>
          <w:color w:val="00B050"/>
        </w:rPr>
        <w:t xml:space="preserve">%όνομα άξονα </w:t>
      </w:r>
      <w:r w:rsidRPr="00130BA0">
        <w:rPr>
          <w:color w:val="00B050"/>
          <w:lang w:val="en-US"/>
        </w:rPr>
        <w:t>x</w:t>
      </w:r>
    </w:p>
    <w:p w14:paraId="6C34D939" w14:textId="12C9C6BB" w:rsidR="00130BA0" w:rsidRPr="00130BA0" w:rsidRDefault="00130BA0" w:rsidP="00130BA0">
      <w:pPr>
        <w:rPr>
          <w:color w:val="00B050"/>
        </w:rPr>
      </w:pPr>
      <w:r>
        <w:t xml:space="preserve">       </w:t>
      </w:r>
      <w:proofErr w:type="spellStart"/>
      <w:proofErr w:type="gramStart"/>
      <w:r w:rsidRPr="00130BA0">
        <w:rPr>
          <w:lang w:val="en-US"/>
        </w:rPr>
        <w:t>ylabel</w:t>
      </w:r>
      <w:proofErr w:type="spellEnd"/>
      <w:r w:rsidRPr="001B417C">
        <w:t>(</w:t>
      </w:r>
      <w:proofErr w:type="gramEnd"/>
      <w:r w:rsidRPr="001B417C">
        <w:t>'</w:t>
      </w:r>
      <w:proofErr w:type="spellStart"/>
      <w:r w:rsidRPr="00130BA0">
        <w:rPr>
          <w:lang w:val="en-US"/>
        </w:rPr>
        <w:t>aksonas</w:t>
      </w:r>
      <w:proofErr w:type="spellEnd"/>
      <w:r w:rsidRPr="001B417C">
        <w:t xml:space="preserve"> </w:t>
      </w:r>
      <w:r>
        <w:rPr>
          <w:lang w:val="en-US"/>
        </w:rPr>
        <w:t>y</w:t>
      </w:r>
      <w:r w:rsidRPr="001B417C">
        <w:t xml:space="preserve">');                  </w:t>
      </w:r>
      <w:r w:rsidRPr="00130BA0">
        <w:t xml:space="preserve"> </w:t>
      </w:r>
      <w:r w:rsidRPr="00130BA0">
        <w:rPr>
          <w:color w:val="00B050"/>
        </w:rPr>
        <w:t xml:space="preserve">%όνομα άξονα </w:t>
      </w:r>
      <w:r w:rsidRPr="00130BA0">
        <w:rPr>
          <w:color w:val="00B050"/>
          <w:lang w:val="en-US"/>
        </w:rPr>
        <w:t>y</w:t>
      </w:r>
    </w:p>
    <w:p w14:paraId="5EE27517" w14:textId="77777777" w:rsidR="00130BA0" w:rsidRPr="00712A6C" w:rsidRDefault="00130BA0" w:rsidP="00C157D7">
      <w:pPr>
        <w:pStyle w:val="af1"/>
        <w:ind w:left="360"/>
      </w:pPr>
    </w:p>
    <w:p w14:paraId="4213B0E4" w14:textId="77777777" w:rsidR="00C157D7" w:rsidRPr="00712A6C" w:rsidRDefault="00C157D7" w:rsidP="00C157D7">
      <w:pPr>
        <w:pStyle w:val="af1"/>
        <w:ind w:left="360"/>
      </w:pPr>
    </w:p>
    <w:p w14:paraId="0875F1C0" w14:textId="0E8C07A4" w:rsidR="00C157D7" w:rsidRDefault="00130BA0" w:rsidP="00712A6C">
      <w:pPr>
        <w:pStyle w:val="af1"/>
        <w:ind w:left="360"/>
      </w:pPr>
      <w:r>
        <w:rPr>
          <w:noProof/>
        </w:rPr>
        <w:drawing>
          <wp:inline distT="0" distB="0" distL="0" distR="0" wp14:anchorId="291E07DC" wp14:editId="46BAFD16">
            <wp:extent cx="5166808" cy="4107536"/>
            <wp:effectExtent l="0" t="0" r="0" b="7620"/>
            <wp:docPr id="43" name="Εικόνα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2.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6808" cy="4107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DDF78" w14:textId="1B735A2C" w:rsidR="00130BA0" w:rsidRDefault="00130BA0" w:rsidP="00712A6C">
      <w:pPr>
        <w:pStyle w:val="af1"/>
        <w:ind w:left="360"/>
      </w:pPr>
    </w:p>
    <w:p w14:paraId="3357052E" w14:textId="2C6E7C38" w:rsidR="00130BA0" w:rsidRDefault="00130BA0" w:rsidP="00712A6C">
      <w:pPr>
        <w:pStyle w:val="af1"/>
        <w:ind w:left="360"/>
      </w:pPr>
    </w:p>
    <w:p w14:paraId="25A04743" w14:textId="77777777" w:rsidR="00130BA0" w:rsidRPr="00C157D7" w:rsidRDefault="00130BA0" w:rsidP="00712A6C">
      <w:pPr>
        <w:pStyle w:val="af1"/>
        <w:ind w:left="360"/>
      </w:pPr>
    </w:p>
    <w:p w14:paraId="2FC7FAD7" w14:textId="10DAA3CB" w:rsidR="00086B62" w:rsidRDefault="00C157D7" w:rsidP="00C157D7">
      <w:pPr>
        <w:rPr>
          <w:b/>
        </w:rPr>
      </w:pPr>
      <w:r w:rsidRPr="00130BA0">
        <w:rPr>
          <w:b/>
        </w:rPr>
        <w:t>4.</w:t>
      </w:r>
      <w:r w:rsidR="00086B62" w:rsidRPr="00130BA0">
        <w:rPr>
          <w:b/>
        </w:rPr>
        <w:t>Να υπολογιστεί και να παρασταθεί γραφικά η απόκριση συχνότητας (μέτρο και φάση) του φίλτρου.</w:t>
      </w:r>
    </w:p>
    <w:p w14:paraId="2ECA5D0B" w14:textId="77777777" w:rsidR="00130BA0" w:rsidRPr="00130BA0" w:rsidRDefault="00130BA0" w:rsidP="00C157D7">
      <w:pPr>
        <w:rPr>
          <w:b/>
        </w:rPr>
      </w:pPr>
    </w:p>
    <w:p w14:paraId="25EEC467" w14:textId="77777777" w:rsidR="008A737E" w:rsidRDefault="00C157D7" w:rsidP="008A737E">
      <w:pPr>
        <w:rPr>
          <w:lang w:val="en-US"/>
        </w:rPr>
      </w:pPr>
      <w:proofErr w:type="spellStart"/>
      <w:proofErr w:type="gramStart"/>
      <w:r w:rsidRPr="00C157D7">
        <w:rPr>
          <w:lang w:val="en-US"/>
        </w:rPr>
        <w:t>freqz</w:t>
      </w:r>
      <w:proofErr w:type="spellEnd"/>
      <w:r w:rsidRPr="00C157D7">
        <w:rPr>
          <w:lang w:val="en-US"/>
        </w:rPr>
        <w:t>(</w:t>
      </w:r>
      <w:proofErr w:type="gramEnd"/>
      <w:r w:rsidRPr="00C157D7">
        <w:rPr>
          <w:lang w:val="en-US"/>
        </w:rPr>
        <w:t>b, a);</w:t>
      </w:r>
    </w:p>
    <w:p w14:paraId="53F16308" w14:textId="77777777" w:rsidR="00C157D7" w:rsidRDefault="00C157D7" w:rsidP="008A737E">
      <w:r>
        <w:rPr>
          <w:noProof/>
        </w:rPr>
        <w:lastRenderedPageBreak/>
        <w:drawing>
          <wp:inline distT="0" distB="0" distL="0" distR="0" wp14:anchorId="4641A1E3" wp14:editId="5EEC5E13">
            <wp:extent cx="4394200" cy="3295385"/>
            <wp:effectExtent l="0" t="0" r="6350" b="635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95535" cy="3296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10BE9" w14:textId="77777777" w:rsidR="00C157D7" w:rsidRDefault="00C157D7" w:rsidP="00DC360F">
      <w:pPr>
        <w:pStyle w:val="1"/>
      </w:pPr>
    </w:p>
    <w:p w14:paraId="01E2D9F7" w14:textId="77777777" w:rsidR="00C157D7" w:rsidRPr="00C157D7" w:rsidRDefault="00C157D7" w:rsidP="00C157D7"/>
    <w:p w14:paraId="76D096FE" w14:textId="3C98F52A" w:rsidR="004242B7" w:rsidRDefault="00086B62" w:rsidP="00130BA0">
      <w:pPr>
        <w:pStyle w:val="1"/>
        <w:numPr>
          <w:ilvl w:val="0"/>
          <w:numId w:val="6"/>
        </w:numPr>
      </w:pPr>
      <w:r>
        <w:t>Δειγματοληψία</w:t>
      </w:r>
      <w:r w:rsidR="00870750">
        <w:t xml:space="preserve"> σήματος</w:t>
      </w:r>
    </w:p>
    <w:p w14:paraId="18E8F8AE" w14:textId="447BC7DC" w:rsidR="00130BA0" w:rsidRDefault="00130BA0" w:rsidP="00130BA0"/>
    <w:p w14:paraId="5BAF1C89" w14:textId="77777777" w:rsidR="00130BA0" w:rsidRPr="00130BA0" w:rsidRDefault="00130BA0" w:rsidP="00130BA0"/>
    <w:p w14:paraId="3B3D8C4E" w14:textId="77777777" w:rsidR="00870750" w:rsidRDefault="00870750" w:rsidP="00E3772D">
      <w:pPr>
        <w:jc w:val="both"/>
        <w:rPr>
          <w:rFonts w:asciiTheme="majorHAnsi" w:eastAsiaTheme="majorEastAsia" w:hAnsiTheme="majorHAnsi" w:cstheme="majorBidi"/>
        </w:rPr>
      </w:pPr>
      <w:r>
        <w:rPr>
          <w:rFonts w:asciiTheme="majorHAnsi" w:eastAsiaTheme="majorEastAsia" w:hAnsiTheme="majorHAnsi" w:cstheme="majorBidi"/>
        </w:rPr>
        <w:t>Σας δίνεται το παρακάτω αναλογικό σήμα</w:t>
      </w:r>
      <w:r w:rsidR="00086B62">
        <w:rPr>
          <w:rFonts w:asciiTheme="majorHAnsi" w:eastAsiaTheme="majorEastAsia" w:hAnsiTheme="majorHAnsi" w:cstheme="majorBidi"/>
        </w:rPr>
        <w:t xml:space="preserve"> </w:t>
      </w:r>
    </w:p>
    <w:p w14:paraId="433C6AD2" w14:textId="77777777" w:rsidR="00086B62" w:rsidRPr="00130BA0" w:rsidRDefault="00870750" w:rsidP="00E3772D">
      <w:pPr>
        <w:jc w:val="both"/>
        <w:rPr>
          <w:color w:val="FF0000"/>
        </w:rPr>
      </w:pPr>
      <m:oMathPara>
        <m:oMath>
          <m:r>
            <w:rPr>
              <w:rFonts w:ascii="Cambria Math" w:hAnsi="Cambria Math"/>
              <w:color w:val="FF0000"/>
              <w:lang w:val="en-US"/>
            </w:rPr>
            <m:t>x</m:t>
          </m:r>
          <m:d>
            <m:dPr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color w:val="FF0000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color w:val="FF0000"/>
            </w:rPr>
            <m:t>= 6-2</m:t>
          </m:r>
          <m:r>
            <w:rPr>
              <w:rFonts w:ascii="Cambria Math" w:hAnsi="Cambria Math"/>
              <w:color w:val="FF0000"/>
              <w:lang w:val="en-US"/>
            </w:rPr>
            <m:t>cos</m:t>
          </m:r>
          <m:d>
            <m:dPr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color w:val="FF0000"/>
                </w:rPr>
                <m:t>600</m:t>
              </m:r>
              <m:r>
                <w:rPr>
                  <w:rFonts w:ascii="Cambria Math" w:hAnsi="Cambria Math"/>
                  <w:color w:val="FF0000"/>
                  <w:lang w:val="en-US"/>
                </w:rPr>
                <m:t>πt</m:t>
              </m:r>
            </m:e>
          </m:d>
          <m:r>
            <w:rPr>
              <w:rFonts w:ascii="Cambria Math" w:hAnsi="Cambria Math"/>
              <w:color w:val="FF0000"/>
            </w:rPr>
            <m:t>+6</m:t>
          </m:r>
          <m:r>
            <w:rPr>
              <w:rFonts w:ascii="Cambria Math" w:hAnsi="Cambria Math"/>
              <w:color w:val="FF0000"/>
              <w:lang w:val="en-US"/>
            </w:rPr>
            <m:t>cos</m:t>
          </m:r>
          <m:d>
            <m:dPr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color w:val="FF0000"/>
                </w:rPr>
                <m:t>1200</m:t>
              </m:r>
              <m:r>
                <w:rPr>
                  <w:rFonts w:ascii="Cambria Math" w:hAnsi="Cambria Math"/>
                  <w:color w:val="FF0000"/>
                  <w:lang w:val="en-US"/>
                </w:rPr>
                <m:t>πt</m:t>
              </m:r>
            </m:e>
          </m:d>
          <m:r>
            <w:rPr>
              <w:rFonts w:ascii="Cambria Math" w:hAnsi="Cambria Math"/>
              <w:color w:val="FF0000"/>
            </w:rPr>
            <m:t>+6</m:t>
          </m:r>
          <m:r>
            <w:rPr>
              <w:rFonts w:ascii="Cambria Math" w:hAnsi="Cambria Math"/>
              <w:color w:val="FF0000"/>
              <w:lang w:val="en-US"/>
            </w:rPr>
            <m:t>cos</m:t>
          </m:r>
          <m:d>
            <m:dPr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color w:val="FF0000"/>
                </w:rPr>
                <m:t>1500</m:t>
              </m:r>
              <m:r>
                <w:rPr>
                  <w:rFonts w:ascii="Cambria Math" w:hAnsi="Cambria Math"/>
                  <w:color w:val="FF0000"/>
                  <w:lang w:val="en-US"/>
                </w:rPr>
                <m:t>πt</m:t>
              </m:r>
            </m:e>
          </m:d>
          <m:r>
            <w:rPr>
              <w:rFonts w:ascii="Cambria Math" w:hAnsi="Cambria Math"/>
              <w:color w:val="FF0000"/>
            </w:rPr>
            <m:t>-0,5</m:t>
          </m:r>
          <m:r>
            <w:rPr>
              <w:rFonts w:ascii="Cambria Math" w:hAnsi="Cambria Math"/>
              <w:color w:val="FF0000"/>
              <w:lang w:val="en-US"/>
            </w:rPr>
            <m:t>cos</m:t>
          </m:r>
          <m:r>
            <w:rPr>
              <w:rFonts w:ascii="Cambria Math" w:hAnsi="Cambria Math"/>
              <w:color w:val="FF0000"/>
            </w:rPr>
            <m:t>(6000</m:t>
          </m:r>
          <m:r>
            <w:rPr>
              <w:rFonts w:ascii="Cambria Math" w:hAnsi="Cambria Math"/>
              <w:color w:val="FF0000"/>
              <w:lang w:val="en-US"/>
            </w:rPr>
            <m:t>πt</m:t>
          </m:r>
          <m:r>
            <w:rPr>
              <w:rFonts w:ascii="Cambria Math" w:hAnsi="Cambria Math"/>
              <w:color w:val="FF0000"/>
            </w:rPr>
            <m:t>)</m:t>
          </m:r>
        </m:oMath>
      </m:oMathPara>
    </w:p>
    <w:p w14:paraId="7FDAD5FF" w14:textId="5B89DC63" w:rsidR="006A3DBA" w:rsidRPr="00AF1697" w:rsidRDefault="006A3DBA" w:rsidP="00870750">
      <w:pPr>
        <w:pStyle w:val="af1"/>
        <w:numPr>
          <w:ilvl w:val="0"/>
          <w:numId w:val="7"/>
        </w:numPr>
        <w:jc w:val="both"/>
        <w:rPr>
          <w:b/>
        </w:rPr>
      </w:pPr>
      <w:r w:rsidRPr="00AF1697">
        <w:rPr>
          <w:b/>
        </w:rPr>
        <w:t xml:space="preserve">Να αποδείξετε ότι η  περίοδος </w:t>
      </w:r>
      <w:r w:rsidRPr="00AF1697">
        <w:rPr>
          <w:b/>
          <w:lang w:val="en-US"/>
        </w:rPr>
        <w:t>T</w:t>
      </w:r>
      <w:r w:rsidRPr="00AF1697">
        <w:rPr>
          <w:b/>
        </w:rPr>
        <w:t xml:space="preserve"> του σήματος </w:t>
      </w:r>
      <w:r w:rsidRPr="00AF1697">
        <w:rPr>
          <w:b/>
          <w:lang w:val="en-US"/>
        </w:rPr>
        <w:t>x</w:t>
      </w:r>
      <w:r w:rsidRPr="00AF1697">
        <w:rPr>
          <w:b/>
        </w:rPr>
        <w:t xml:space="preserve"> είναι 1/150 </w:t>
      </w:r>
      <w:r w:rsidRPr="00AF1697">
        <w:rPr>
          <w:b/>
          <w:lang w:val="en-US"/>
        </w:rPr>
        <w:t>sec</w:t>
      </w:r>
      <w:r w:rsidRPr="00AF1697">
        <w:rPr>
          <w:b/>
        </w:rPr>
        <w:t xml:space="preserve"> </w:t>
      </w:r>
      <w:r w:rsidRPr="00AF1697">
        <w:rPr>
          <w:b/>
        </w:rPr>
        <w:br/>
      </w:r>
      <w:r w:rsidRPr="00AF1697">
        <w:rPr>
          <w:b/>
          <w:i/>
        </w:rPr>
        <w:t>(</w:t>
      </w:r>
      <w:r w:rsidRPr="00AF1697">
        <w:rPr>
          <w:b/>
          <w:i/>
          <w:lang w:val="en-US"/>
        </w:rPr>
        <w:t>tip</w:t>
      </w:r>
      <w:r w:rsidRPr="00AF1697">
        <w:rPr>
          <w:b/>
          <w:i/>
        </w:rPr>
        <w:t xml:space="preserve">: συμβουλευτείτε το επισυναπτόμενο </w:t>
      </w:r>
      <w:r w:rsidR="006477E1" w:rsidRPr="00AF1697">
        <w:rPr>
          <w:b/>
          <w:i/>
        </w:rPr>
        <w:t>παράδειγμα</w:t>
      </w:r>
      <w:r w:rsidRPr="00AF1697">
        <w:rPr>
          <w:b/>
          <w:i/>
        </w:rPr>
        <w:t>.</w:t>
      </w:r>
      <w:r w:rsidR="006477E1" w:rsidRPr="00AF1697">
        <w:rPr>
          <w:b/>
          <w:i/>
        </w:rPr>
        <w:t>)</w:t>
      </w:r>
    </w:p>
    <w:p w14:paraId="52D8A88A" w14:textId="6F866DFD" w:rsidR="00AF1697" w:rsidRDefault="00AF1697" w:rsidP="00AF1697">
      <w:pPr>
        <w:jc w:val="both"/>
      </w:pPr>
      <w:r>
        <w:t>Ο πρώτος όρος είναι σταθερός.</w:t>
      </w:r>
    </w:p>
    <w:p w14:paraId="155CCA47" w14:textId="2B9BD4F1" w:rsidR="00AF1697" w:rsidRPr="00AF1697" w:rsidRDefault="00AF1697" w:rsidP="00AF1697">
      <w:pPr>
        <w:jc w:val="both"/>
      </w:pPr>
      <w:r>
        <w:t xml:space="preserve">Για τον δεύτερο όρο η περίοδος είναι Τ1= 1/300 </w:t>
      </w:r>
      <w:r w:rsidR="00221E96">
        <w:rPr>
          <w:lang w:val="en-US"/>
        </w:rPr>
        <w:t>sec</w:t>
      </w:r>
      <w:r w:rsidR="00221E96" w:rsidRPr="00221E96">
        <w:t xml:space="preserve">. </w:t>
      </w:r>
      <w:r>
        <w:t>(</w:t>
      </w:r>
      <w:r w:rsidR="00221E96">
        <w:t>Α</w:t>
      </w:r>
      <w:r>
        <w:t>φού ισχύει ω=2π</w:t>
      </w:r>
      <w:r>
        <w:rPr>
          <w:lang w:val="en-US"/>
        </w:rPr>
        <w:t>F</w:t>
      </w:r>
      <w:r w:rsidRPr="00AF1697">
        <w:t xml:space="preserve"> </w:t>
      </w:r>
      <w:r>
        <w:t xml:space="preserve">και </w:t>
      </w:r>
      <w:r>
        <w:rPr>
          <w:lang w:val="en-US"/>
        </w:rPr>
        <w:t>F</w:t>
      </w:r>
      <w:r w:rsidRPr="00AF1697">
        <w:t>=1/</w:t>
      </w:r>
      <w:r>
        <w:rPr>
          <w:lang w:val="en-US"/>
        </w:rPr>
        <w:t>T</w:t>
      </w:r>
      <w:r>
        <w:t>)</w:t>
      </w:r>
    </w:p>
    <w:p w14:paraId="7B6835BD" w14:textId="6A260DE1" w:rsidR="00AF1697" w:rsidRPr="00221E96" w:rsidRDefault="00AF1697" w:rsidP="00AF1697">
      <w:pPr>
        <w:jc w:val="both"/>
      </w:pPr>
      <w:r>
        <w:t xml:space="preserve">Για τον τρίτο όρο η περίοδος είναι Τ2= 1/600 </w:t>
      </w:r>
      <w:r w:rsidR="00221E96">
        <w:rPr>
          <w:lang w:val="en-US"/>
        </w:rPr>
        <w:t>sec</w:t>
      </w:r>
      <w:r w:rsidR="00221E96" w:rsidRPr="00221E96">
        <w:t>.</w:t>
      </w:r>
    </w:p>
    <w:p w14:paraId="4B4C74E9" w14:textId="4244F2DE" w:rsidR="00AF1697" w:rsidRPr="00221E96" w:rsidRDefault="00AF1697" w:rsidP="00AF1697">
      <w:pPr>
        <w:jc w:val="both"/>
      </w:pPr>
      <w:r>
        <w:t>Για τον τέταρτο όρο η περίοδος είναι Τ3=1/750</w:t>
      </w:r>
      <w:r w:rsidR="00221E96" w:rsidRPr="00221E96">
        <w:t xml:space="preserve"> </w:t>
      </w:r>
      <w:r w:rsidR="00221E96">
        <w:rPr>
          <w:lang w:val="en-US"/>
        </w:rPr>
        <w:t>sec</w:t>
      </w:r>
      <w:r w:rsidR="00221E96" w:rsidRPr="00221E96">
        <w:t>.</w:t>
      </w:r>
    </w:p>
    <w:p w14:paraId="1EB0B85A" w14:textId="0F20A406" w:rsidR="00AF1697" w:rsidRPr="00221E96" w:rsidRDefault="00AF1697" w:rsidP="00AF1697">
      <w:pPr>
        <w:jc w:val="both"/>
      </w:pPr>
      <w:r>
        <w:t>Για τον πέμπτο όρο η περίοδος είναι Τ4=1/3000</w:t>
      </w:r>
      <w:r w:rsidR="00221E96" w:rsidRPr="00221E96">
        <w:t xml:space="preserve"> </w:t>
      </w:r>
      <w:r w:rsidR="00221E96">
        <w:rPr>
          <w:lang w:val="en-US"/>
        </w:rPr>
        <w:t>sec</w:t>
      </w:r>
      <w:r w:rsidR="00221E96" w:rsidRPr="00221E96">
        <w:t>.</w:t>
      </w:r>
    </w:p>
    <w:p w14:paraId="76ED48FD" w14:textId="427725E2" w:rsidR="00221E96" w:rsidRPr="00221E96" w:rsidRDefault="00221E96" w:rsidP="00221E96">
      <w:pPr>
        <w:jc w:val="both"/>
        <w:rPr>
          <w:sz w:val="24"/>
          <w:szCs w:val="24"/>
        </w:rPr>
      </w:pPr>
      <w:r>
        <w:rPr>
          <w:sz w:val="24"/>
          <w:szCs w:val="24"/>
        </w:rPr>
        <w:t>Η κοινή περίοδος θα πρέπει να ικανοποιεί:</w:t>
      </w:r>
    </w:p>
    <w:p w14:paraId="75C0CF1F" w14:textId="75DE2C05" w:rsidR="006142F1" w:rsidRPr="00221E96" w:rsidRDefault="00221E96" w:rsidP="00C157D7">
      <w:pPr>
        <w:pStyle w:val="af1"/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Τ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</w:rPr>
              <m:t>κ</m:t>
            </m:r>
          </m:num>
          <m:den>
            <m:r>
              <w:rPr>
                <w:rFonts w:ascii="Cambria Math" w:hAnsi="Cambria Math"/>
              </w:rPr>
              <m:t>30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60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</w:rPr>
              <m:t>μ</m:t>
            </m:r>
          </m:num>
          <m:den>
            <m:r>
              <w:rPr>
                <w:rFonts w:ascii="Cambria Math" w:hAnsi="Cambria Math"/>
              </w:rPr>
              <m:t>75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</w:rPr>
              <m:t>ν</m:t>
            </m:r>
          </m:num>
          <m:den>
            <m:r>
              <w:rPr>
                <w:rFonts w:ascii="Cambria Math" w:hAnsi="Cambria Math"/>
              </w:rPr>
              <m:t>3000</m:t>
            </m:r>
          </m:den>
        </m:f>
      </m:oMath>
    </w:p>
    <w:p w14:paraId="00D6DD30" w14:textId="09E1706A" w:rsidR="000253C5" w:rsidRPr="00221E96" w:rsidRDefault="00221E96" w:rsidP="00221E96">
      <w:pPr>
        <w:jc w:val="both"/>
        <w:rPr>
          <w:rFonts w:cstheme="minorHAnsi"/>
          <w:sz w:val="22"/>
          <w:szCs w:val="24"/>
        </w:rPr>
      </w:pPr>
      <w:r>
        <w:rPr>
          <w:rFonts w:cstheme="minorHAnsi"/>
          <w:sz w:val="22"/>
          <w:szCs w:val="24"/>
        </w:rPr>
        <w:t>Τ</w:t>
      </w:r>
      <w:r w:rsidR="000253C5" w:rsidRPr="00221E96">
        <w:rPr>
          <w:rFonts w:cstheme="minorHAnsi"/>
          <w:sz w:val="22"/>
          <w:szCs w:val="24"/>
        </w:rPr>
        <w:t xml:space="preserve">ο </w:t>
      </w:r>
      <w:r w:rsidRPr="00221E96">
        <w:rPr>
          <w:rFonts w:cstheme="minorHAnsi"/>
          <w:sz w:val="22"/>
          <w:szCs w:val="24"/>
        </w:rPr>
        <w:t>ελάχιστο</w:t>
      </w:r>
      <w:r w:rsidR="000253C5" w:rsidRPr="00221E96">
        <w:rPr>
          <w:rFonts w:cstheme="minorHAnsi"/>
          <w:sz w:val="22"/>
          <w:szCs w:val="24"/>
        </w:rPr>
        <w:t xml:space="preserve"> </w:t>
      </w:r>
      <w:r w:rsidRPr="00221E96">
        <w:rPr>
          <w:rFonts w:cstheme="minorHAnsi"/>
          <w:sz w:val="22"/>
          <w:szCs w:val="24"/>
        </w:rPr>
        <w:t>κοινό</w:t>
      </w:r>
      <w:r w:rsidR="000253C5" w:rsidRPr="00221E96">
        <w:rPr>
          <w:rFonts w:cstheme="minorHAnsi"/>
          <w:sz w:val="22"/>
          <w:szCs w:val="24"/>
        </w:rPr>
        <w:t xml:space="preserve"> </w:t>
      </w:r>
      <w:r w:rsidRPr="00221E96">
        <w:rPr>
          <w:rFonts w:cstheme="minorHAnsi"/>
          <w:sz w:val="22"/>
          <w:szCs w:val="24"/>
        </w:rPr>
        <w:t>πολλαπλάσιο</w:t>
      </w:r>
      <w:r w:rsidR="000253C5" w:rsidRPr="00221E96">
        <w:rPr>
          <w:rFonts w:cstheme="minorHAnsi"/>
          <w:sz w:val="22"/>
          <w:szCs w:val="24"/>
        </w:rPr>
        <w:t xml:space="preserve"> των</w:t>
      </w:r>
      <w:r w:rsidRPr="00221E96">
        <w:rPr>
          <w:rFonts w:cstheme="minorHAnsi"/>
          <w:sz w:val="22"/>
          <w:szCs w:val="24"/>
        </w:rPr>
        <w:t xml:space="preserve"> περιόδων</w:t>
      </w:r>
      <w:r>
        <w:rPr>
          <w:rFonts w:cstheme="minorHAnsi"/>
          <w:sz w:val="22"/>
          <w:szCs w:val="24"/>
        </w:rPr>
        <w:t xml:space="preserve"> είναι 1/150(κ=2, λ= 4, μ=5, ν=20)</w:t>
      </w:r>
    </w:p>
    <w:p w14:paraId="4DF036E7" w14:textId="7A0188DF" w:rsidR="000253C5" w:rsidRDefault="000253C5" w:rsidP="000253C5">
      <w:pPr>
        <w:ind w:firstLine="720"/>
        <w:jc w:val="both"/>
      </w:pP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κ</m:t>
            </m:r>
          </m:num>
          <m:den>
            <m:r>
              <w:rPr>
                <w:rFonts w:ascii="Cambria Math" w:hAnsi="Cambria Math"/>
              </w:rPr>
              <m:t>2×15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4×15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μ</m:t>
            </m:r>
          </m:num>
          <m:den>
            <m:r>
              <w:rPr>
                <w:rFonts w:ascii="Cambria Math" w:hAnsi="Cambria Math"/>
              </w:rPr>
              <m:t>5×15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ν</m:t>
            </m:r>
          </m:num>
          <m:den>
            <m:r>
              <w:rPr>
                <w:rFonts w:ascii="Cambria Math" w:hAnsi="Cambria Math"/>
              </w:rPr>
              <m:t>20×150</m:t>
            </m:r>
          </m:den>
        </m:f>
      </m:oMath>
    </w:p>
    <w:p w14:paraId="33CDE045" w14:textId="7C2191CD" w:rsidR="00221E96" w:rsidRDefault="00221E96" w:rsidP="000253C5">
      <w:pPr>
        <w:ind w:firstLine="720"/>
        <w:jc w:val="both"/>
      </w:pPr>
    </w:p>
    <w:p w14:paraId="2EE36467" w14:textId="2C22620A" w:rsidR="00221E96" w:rsidRPr="00221E96" w:rsidRDefault="00221E96" w:rsidP="00221E96">
      <w:pPr>
        <w:jc w:val="both"/>
      </w:pPr>
      <w:r>
        <w:t xml:space="preserve">Συνεπώς το σήμα είναι περιοδικό με περίοδο 1/150=0,006 </w:t>
      </w:r>
      <w:r>
        <w:rPr>
          <w:lang w:val="en-US"/>
        </w:rPr>
        <w:t>sec</w:t>
      </w:r>
      <w:r w:rsidRPr="00221E96">
        <w:t>.</w:t>
      </w:r>
    </w:p>
    <w:p w14:paraId="5E8A4839" w14:textId="77777777" w:rsidR="00221E96" w:rsidRDefault="00221E96" w:rsidP="00221E96">
      <w:pPr>
        <w:pStyle w:val="af1"/>
        <w:ind w:left="360"/>
        <w:jc w:val="both"/>
      </w:pPr>
    </w:p>
    <w:p w14:paraId="5DE609F1" w14:textId="35B6CA48" w:rsidR="00F220EB" w:rsidRPr="00221E96" w:rsidRDefault="006A3DBA" w:rsidP="00F220EB">
      <w:pPr>
        <w:pStyle w:val="af1"/>
        <w:numPr>
          <w:ilvl w:val="0"/>
          <w:numId w:val="7"/>
        </w:numPr>
        <w:jc w:val="both"/>
        <w:rPr>
          <w:b/>
        </w:rPr>
      </w:pPr>
      <w:r w:rsidRPr="00221E96">
        <w:rPr>
          <w:b/>
        </w:rPr>
        <w:t xml:space="preserve">Να εμφανίσετε το αναλογικό σήμα στο διάστημα [0, 2Τ] </w:t>
      </w:r>
      <w:r w:rsidR="00286373" w:rsidRPr="00221E96">
        <w:rPr>
          <w:b/>
        </w:rPr>
        <w:br/>
      </w:r>
      <w:r w:rsidRPr="00221E96">
        <w:rPr>
          <w:b/>
        </w:rPr>
        <w:t>(</w:t>
      </w:r>
      <w:r w:rsidRPr="00221E96">
        <w:rPr>
          <w:b/>
          <w:i/>
          <w:lang w:val="en-US"/>
        </w:rPr>
        <w:t>tip</w:t>
      </w:r>
      <w:r w:rsidRPr="00221E96">
        <w:rPr>
          <w:b/>
          <w:i/>
        </w:rPr>
        <w:t>:</w:t>
      </w:r>
      <w:r w:rsidRPr="00221E96">
        <w:rPr>
          <w:b/>
        </w:rPr>
        <w:t xml:space="preserve"> </w:t>
      </w:r>
      <w:r w:rsidRPr="00221E96">
        <w:rPr>
          <w:b/>
          <w:i/>
        </w:rPr>
        <w:t xml:space="preserve">για να το κάνετε να φανεί σαν αναλογικό, επιλέξτε ένα πάρα πολύ μικρό χρονικό βήμα ανάμεσα σε δύο δείγματα, π.χ. 1/50.000 </w:t>
      </w:r>
      <w:r w:rsidRPr="00221E96">
        <w:rPr>
          <w:b/>
          <w:i/>
          <w:lang w:val="en-US"/>
        </w:rPr>
        <w:t>sec</w:t>
      </w:r>
      <w:r w:rsidRPr="00221E96">
        <w:rPr>
          <w:b/>
          <w:i/>
        </w:rPr>
        <w:t>)</w:t>
      </w:r>
      <w:r w:rsidR="000F3FD9" w:rsidRPr="00221E96">
        <w:rPr>
          <w:b/>
          <w:i/>
        </w:rPr>
        <w:t>.</w:t>
      </w:r>
    </w:p>
    <w:p w14:paraId="407B0014" w14:textId="77777777" w:rsidR="00221E96" w:rsidRPr="00221E96" w:rsidRDefault="00221E96" w:rsidP="00221E96">
      <w:pPr>
        <w:pStyle w:val="af1"/>
        <w:ind w:left="360"/>
        <w:jc w:val="both"/>
        <w:rPr>
          <w:b/>
        </w:rPr>
      </w:pPr>
    </w:p>
    <w:p w14:paraId="5D1855B7" w14:textId="3D105B40" w:rsidR="005D738A" w:rsidRPr="003D3BF4" w:rsidRDefault="005D738A" w:rsidP="00F220EB">
      <w:pPr>
        <w:pStyle w:val="af1"/>
        <w:ind w:left="360"/>
        <w:jc w:val="both"/>
        <w:rPr>
          <w:color w:val="00B050"/>
        </w:rPr>
      </w:pPr>
      <w:r w:rsidRPr="005D738A">
        <w:rPr>
          <w:lang w:val="en-US"/>
        </w:rPr>
        <w:t>T</w:t>
      </w:r>
      <w:r w:rsidRPr="00F220EB">
        <w:t>=1/</w:t>
      </w:r>
      <w:proofErr w:type="gramStart"/>
      <w:r w:rsidRPr="00F220EB">
        <w:t xml:space="preserve">150;   </w:t>
      </w:r>
      <w:proofErr w:type="gramEnd"/>
      <w:r w:rsidRPr="00F220EB">
        <w:t xml:space="preserve">   </w:t>
      </w:r>
      <w:r w:rsidR="003D3BF4">
        <w:t xml:space="preserve">                  </w:t>
      </w:r>
      <w:r w:rsidRPr="003D3BF4">
        <w:rPr>
          <w:color w:val="00B050"/>
        </w:rPr>
        <w:t>%</w:t>
      </w:r>
      <w:r w:rsidR="003D3BF4" w:rsidRPr="003D3BF4">
        <w:rPr>
          <w:color w:val="00B050"/>
        </w:rPr>
        <w:t>περίοδος</w:t>
      </w:r>
    </w:p>
    <w:p w14:paraId="099D2E4B" w14:textId="6906AE85" w:rsidR="005D738A" w:rsidRPr="003D3BF4" w:rsidRDefault="003D3BF4" w:rsidP="005D738A">
      <w:pPr>
        <w:pStyle w:val="af1"/>
        <w:ind w:left="360"/>
        <w:jc w:val="both"/>
        <w:rPr>
          <w:color w:val="00B050"/>
        </w:rPr>
      </w:pPr>
      <w:r>
        <w:t>Τ</w:t>
      </w:r>
      <w:r w:rsidR="005D738A" w:rsidRPr="005D738A">
        <w:rPr>
          <w:lang w:val="en-US"/>
        </w:rPr>
        <w:t>s</w:t>
      </w:r>
      <w:r w:rsidR="005D738A" w:rsidRPr="00F220EB">
        <w:t xml:space="preserve">=1/50000; </w:t>
      </w:r>
      <w:r>
        <w:t xml:space="preserve">              </w:t>
      </w:r>
      <w:r w:rsidR="005D738A" w:rsidRPr="00F220EB">
        <w:t xml:space="preserve">  </w:t>
      </w:r>
      <w:r w:rsidR="005D738A" w:rsidRPr="003D3BF4">
        <w:rPr>
          <w:color w:val="00B050"/>
        </w:rPr>
        <w:t>%</w:t>
      </w:r>
      <w:r w:rsidRPr="003D3BF4">
        <w:rPr>
          <w:color w:val="00B050"/>
        </w:rPr>
        <w:t>περίοδος</w:t>
      </w:r>
      <w:r w:rsidR="00F220EB" w:rsidRPr="003D3BF4">
        <w:rPr>
          <w:color w:val="00B050"/>
        </w:rPr>
        <w:t xml:space="preserve"> </w:t>
      </w:r>
      <w:r w:rsidRPr="003D3BF4">
        <w:rPr>
          <w:color w:val="00B050"/>
        </w:rPr>
        <w:t xml:space="preserve"> δειγματοληψίας</w:t>
      </w:r>
    </w:p>
    <w:p w14:paraId="6E059A6E" w14:textId="65A7A3BE" w:rsidR="005D738A" w:rsidRPr="00F220EB" w:rsidRDefault="005D738A" w:rsidP="005D738A">
      <w:pPr>
        <w:pStyle w:val="af1"/>
        <w:ind w:left="360"/>
        <w:jc w:val="both"/>
      </w:pPr>
      <w:r w:rsidRPr="005D738A">
        <w:rPr>
          <w:lang w:val="en-US"/>
        </w:rPr>
        <w:t>t</w:t>
      </w:r>
      <w:r w:rsidRPr="00F220EB">
        <w:t>=</w:t>
      </w:r>
      <w:proofErr w:type="gramStart"/>
      <w:r w:rsidRPr="00F220EB">
        <w:t>0:</w:t>
      </w:r>
      <w:r w:rsidR="003D3BF4">
        <w:t>Τ</w:t>
      </w:r>
      <w:proofErr w:type="gramEnd"/>
      <w:r w:rsidRPr="005D738A">
        <w:rPr>
          <w:lang w:val="en-US"/>
        </w:rPr>
        <w:t>s</w:t>
      </w:r>
      <w:r w:rsidRPr="00F220EB">
        <w:t>:2*</w:t>
      </w:r>
      <w:r w:rsidRPr="005D738A">
        <w:rPr>
          <w:lang w:val="en-US"/>
        </w:rPr>
        <w:t>T</w:t>
      </w:r>
      <w:r w:rsidRPr="00F220EB">
        <w:t xml:space="preserve">;  </w:t>
      </w:r>
      <w:r w:rsidR="003D3BF4">
        <w:t xml:space="preserve">                </w:t>
      </w:r>
      <w:r w:rsidRPr="00F220EB">
        <w:t xml:space="preserve"> </w:t>
      </w:r>
      <w:r w:rsidRPr="003D3BF4">
        <w:rPr>
          <w:color w:val="00B050"/>
        </w:rPr>
        <w:t>%</w:t>
      </w:r>
      <w:r w:rsidR="003D3BF4" w:rsidRPr="003D3BF4">
        <w:rPr>
          <w:color w:val="00B050"/>
        </w:rPr>
        <w:t>πίνακας</w:t>
      </w:r>
      <w:r w:rsidR="00F220EB" w:rsidRPr="003D3BF4">
        <w:rPr>
          <w:color w:val="00B050"/>
        </w:rPr>
        <w:t xml:space="preserve"> </w:t>
      </w:r>
      <w:r w:rsidR="003D3BF4" w:rsidRPr="003D3BF4">
        <w:rPr>
          <w:color w:val="00B050"/>
        </w:rPr>
        <w:t>χρόνου</w:t>
      </w:r>
    </w:p>
    <w:p w14:paraId="68026E16" w14:textId="74C7E46A" w:rsidR="005D738A" w:rsidRPr="00EA414E" w:rsidRDefault="005D738A" w:rsidP="005D738A">
      <w:pPr>
        <w:pStyle w:val="af1"/>
        <w:ind w:left="360"/>
        <w:jc w:val="both"/>
        <w:rPr>
          <w:lang w:val="en-US"/>
        </w:rPr>
      </w:pPr>
      <w:r w:rsidRPr="005D738A">
        <w:rPr>
          <w:lang w:val="en-US"/>
        </w:rPr>
        <w:t>x</w:t>
      </w:r>
      <w:r w:rsidRPr="00EA414E">
        <w:rPr>
          <w:lang w:val="en-US"/>
        </w:rPr>
        <w:t>=6-2*</w:t>
      </w:r>
      <w:r w:rsidRPr="005D738A">
        <w:rPr>
          <w:lang w:val="en-US"/>
        </w:rPr>
        <w:t>cos</w:t>
      </w:r>
      <w:r w:rsidRPr="00EA414E">
        <w:rPr>
          <w:lang w:val="en-US"/>
        </w:rPr>
        <w:t>(600*</w:t>
      </w:r>
      <w:r w:rsidRPr="005D738A">
        <w:rPr>
          <w:lang w:val="en-US"/>
        </w:rPr>
        <w:t>pi</w:t>
      </w:r>
      <w:r w:rsidRPr="00EA414E">
        <w:rPr>
          <w:lang w:val="en-US"/>
        </w:rPr>
        <w:t>*</w:t>
      </w:r>
      <w:proofErr w:type="gramStart"/>
      <w:r w:rsidRPr="005D738A">
        <w:rPr>
          <w:lang w:val="en-US"/>
        </w:rPr>
        <w:t>t</w:t>
      </w:r>
      <w:r w:rsidRPr="00EA414E">
        <w:rPr>
          <w:lang w:val="en-US"/>
        </w:rPr>
        <w:t>)+</w:t>
      </w:r>
      <w:proofErr w:type="gramEnd"/>
      <w:r w:rsidRPr="00EA414E">
        <w:rPr>
          <w:lang w:val="en-US"/>
        </w:rPr>
        <w:t>6*</w:t>
      </w:r>
      <w:r w:rsidRPr="005D738A">
        <w:rPr>
          <w:lang w:val="en-US"/>
        </w:rPr>
        <w:t>cos</w:t>
      </w:r>
      <w:r w:rsidRPr="00EA414E">
        <w:rPr>
          <w:lang w:val="en-US"/>
        </w:rPr>
        <w:t>(1200*</w:t>
      </w:r>
      <w:r w:rsidRPr="005D738A">
        <w:rPr>
          <w:lang w:val="en-US"/>
        </w:rPr>
        <w:t>pi</w:t>
      </w:r>
      <w:r w:rsidRPr="00EA414E">
        <w:rPr>
          <w:lang w:val="en-US"/>
        </w:rPr>
        <w:t>*</w:t>
      </w:r>
      <w:r w:rsidRPr="005D738A">
        <w:rPr>
          <w:lang w:val="en-US"/>
        </w:rPr>
        <w:t>t</w:t>
      </w:r>
      <w:r w:rsidRPr="00EA414E">
        <w:rPr>
          <w:lang w:val="en-US"/>
        </w:rPr>
        <w:t>)+6*</w:t>
      </w:r>
      <w:r w:rsidRPr="005D738A">
        <w:rPr>
          <w:lang w:val="en-US"/>
        </w:rPr>
        <w:t>cos</w:t>
      </w:r>
      <w:r w:rsidRPr="00EA414E">
        <w:rPr>
          <w:lang w:val="en-US"/>
        </w:rPr>
        <w:t>(1500*</w:t>
      </w:r>
      <w:r w:rsidRPr="005D738A">
        <w:rPr>
          <w:lang w:val="en-US"/>
        </w:rPr>
        <w:t>pi</w:t>
      </w:r>
      <w:r w:rsidRPr="00EA414E">
        <w:rPr>
          <w:lang w:val="en-US"/>
        </w:rPr>
        <w:t>*</w:t>
      </w:r>
      <w:r w:rsidRPr="005D738A">
        <w:rPr>
          <w:lang w:val="en-US"/>
        </w:rPr>
        <w:t>t</w:t>
      </w:r>
      <w:r w:rsidRPr="00EA414E">
        <w:rPr>
          <w:lang w:val="en-US"/>
        </w:rPr>
        <w:t>)-0.5*</w:t>
      </w:r>
      <w:r w:rsidRPr="005D738A">
        <w:rPr>
          <w:lang w:val="en-US"/>
        </w:rPr>
        <w:t>cos</w:t>
      </w:r>
      <w:r w:rsidRPr="00EA414E">
        <w:rPr>
          <w:lang w:val="en-US"/>
        </w:rPr>
        <w:t>(6000*</w:t>
      </w:r>
      <w:r w:rsidRPr="005D738A">
        <w:rPr>
          <w:lang w:val="en-US"/>
        </w:rPr>
        <w:t>pi</w:t>
      </w:r>
      <w:r w:rsidRPr="00EA414E">
        <w:rPr>
          <w:lang w:val="en-US"/>
        </w:rPr>
        <w:t>*</w:t>
      </w:r>
      <w:r w:rsidRPr="005D738A">
        <w:rPr>
          <w:lang w:val="en-US"/>
        </w:rPr>
        <w:t>t</w:t>
      </w:r>
      <w:r w:rsidRPr="00EA414E">
        <w:rPr>
          <w:lang w:val="en-US"/>
        </w:rPr>
        <w:t xml:space="preserve">);   </w:t>
      </w:r>
      <w:r w:rsidRPr="00EA414E">
        <w:rPr>
          <w:color w:val="00B050"/>
          <w:lang w:val="en-US"/>
        </w:rPr>
        <w:t>%</w:t>
      </w:r>
      <w:r w:rsidR="003D3BF4" w:rsidRPr="003D3BF4">
        <w:rPr>
          <w:color w:val="00B050"/>
        </w:rPr>
        <w:t>εξίσωση</w:t>
      </w:r>
    </w:p>
    <w:p w14:paraId="40463336" w14:textId="01B841B7" w:rsidR="006142F1" w:rsidRPr="00F220EB" w:rsidRDefault="00F220EB" w:rsidP="005D738A">
      <w:pPr>
        <w:pStyle w:val="af1"/>
        <w:ind w:left="360"/>
        <w:jc w:val="both"/>
      </w:pPr>
      <w:r>
        <w:rPr>
          <w:lang w:val="en-US"/>
        </w:rPr>
        <w:t>plot</w:t>
      </w:r>
      <w:r w:rsidRPr="00F220EB">
        <w:t>(</w:t>
      </w:r>
      <w:proofErr w:type="gramStart"/>
      <w:r>
        <w:rPr>
          <w:lang w:val="en-US"/>
        </w:rPr>
        <w:t>t</w:t>
      </w:r>
      <w:r w:rsidRPr="00F220EB">
        <w:t>,</w:t>
      </w:r>
      <w:r>
        <w:rPr>
          <w:lang w:val="en-US"/>
        </w:rPr>
        <w:t>x</w:t>
      </w:r>
      <w:proofErr w:type="gramEnd"/>
      <w:r w:rsidR="005D738A" w:rsidRPr="00F220EB">
        <w:t xml:space="preserve">);   </w:t>
      </w:r>
      <w:r w:rsidR="003D3BF4" w:rsidRPr="003D3BF4">
        <w:t xml:space="preserve">                     </w:t>
      </w:r>
      <w:r w:rsidR="005D738A" w:rsidRPr="003D3BF4">
        <w:rPr>
          <w:color w:val="00B050"/>
        </w:rPr>
        <w:t>%</w:t>
      </w:r>
      <w:r w:rsidR="003D3BF4" w:rsidRPr="003D3BF4">
        <w:rPr>
          <w:color w:val="00B050"/>
        </w:rPr>
        <w:t>δημιουργία</w:t>
      </w:r>
      <w:r w:rsidRPr="003D3BF4">
        <w:rPr>
          <w:color w:val="00B050"/>
        </w:rPr>
        <w:t xml:space="preserve"> </w:t>
      </w:r>
      <w:r w:rsidR="003D3BF4" w:rsidRPr="003D3BF4">
        <w:rPr>
          <w:color w:val="00B050"/>
        </w:rPr>
        <w:t>γραφήματος</w:t>
      </w:r>
      <w:r w:rsidRPr="003D3BF4">
        <w:rPr>
          <w:color w:val="00B050"/>
        </w:rPr>
        <w:t xml:space="preserve"> </w:t>
      </w:r>
    </w:p>
    <w:p w14:paraId="602763B3" w14:textId="14BDB95D" w:rsidR="000F2B61" w:rsidRPr="00F220EB" w:rsidRDefault="000F2B61" w:rsidP="000F2B61">
      <w:pPr>
        <w:pStyle w:val="af1"/>
        <w:ind w:left="360"/>
        <w:jc w:val="both"/>
      </w:pPr>
      <w:proofErr w:type="spellStart"/>
      <w:proofErr w:type="gramStart"/>
      <w:r w:rsidRPr="000F2B61">
        <w:rPr>
          <w:lang w:val="en-US"/>
        </w:rPr>
        <w:t>xlabel</w:t>
      </w:r>
      <w:proofErr w:type="spellEnd"/>
      <w:r w:rsidRPr="00F220EB">
        <w:t>(</w:t>
      </w:r>
      <w:proofErr w:type="gramEnd"/>
      <w:r w:rsidRPr="00F220EB">
        <w:t>'</w:t>
      </w:r>
      <w:proofErr w:type="spellStart"/>
      <w:r w:rsidRPr="000F2B61">
        <w:rPr>
          <w:lang w:val="en-US"/>
        </w:rPr>
        <w:t>aksonas</w:t>
      </w:r>
      <w:proofErr w:type="spellEnd"/>
      <w:r w:rsidRPr="00F220EB">
        <w:t xml:space="preserve"> </w:t>
      </w:r>
      <w:r w:rsidRPr="000F2B61">
        <w:rPr>
          <w:lang w:val="en-US"/>
        </w:rPr>
        <w:t>t</w:t>
      </w:r>
      <w:r w:rsidRPr="00F220EB">
        <w:t xml:space="preserve">');     </w:t>
      </w:r>
      <w:r w:rsidR="003D3BF4" w:rsidRPr="003D3BF4">
        <w:t xml:space="preserve"> </w:t>
      </w:r>
      <w:r w:rsidRPr="003D3BF4">
        <w:rPr>
          <w:color w:val="00B050"/>
        </w:rPr>
        <w:t>%</w:t>
      </w:r>
      <w:r w:rsidR="003D3BF4" w:rsidRPr="003D3BF4">
        <w:rPr>
          <w:color w:val="00B050"/>
        </w:rPr>
        <w:t>όνομα</w:t>
      </w:r>
      <w:r w:rsidR="00F220EB" w:rsidRPr="003D3BF4">
        <w:rPr>
          <w:color w:val="00B050"/>
        </w:rPr>
        <w:t xml:space="preserve"> </w:t>
      </w:r>
      <w:r w:rsidR="003D3BF4" w:rsidRPr="003D3BF4">
        <w:rPr>
          <w:color w:val="00B050"/>
        </w:rPr>
        <w:t>άξονα</w:t>
      </w:r>
      <w:r w:rsidRPr="003D3BF4">
        <w:rPr>
          <w:color w:val="00B050"/>
        </w:rPr>
        <w:t xml:space="preserve"> </w:t>
      </w:r>
      <w:r w:rsidRPr="003D3BF4">
        <w:rPr>
          <w:color w:val="00B050"/>
          <w:lang w:val="en-US"/>
        </w:rPr>
        <w:t>x</w:t>
      </w:r>
    </w:p>
    <w:p w14:paraId="6228B5FF" w14:textId="47A5F9BC" w:rsidR="005D738A" w:rsidRPr="00F220EB" w:rsidRDefault="000F2B61" w:rsidP="000F2B61">
      <w:pPr>
        <w:pStyle w:val="af1"/>
        <w:ind w:left="360"/>
        <w:jc w:val="both"/>
      </w:pPr>
      <w:proofErr w:type="spellStart"/>
      <w:proofErr w:type="gramStart"/>
      <w:r w:rsidRPr="000F2B61">
        <w:rPr>
          <w:lang w:val="en-US"/>
        </w:rPr>
        <w:t>ylabel</w:t>
      </w:r>
      <w:proofErr w:type="spellEnd"/>
      <w:r w:rsidRPr="00F220EB">
        <w:t>(</w:t>
      </w:r>
      <w:proofErr w:type="gramEnd"/>
      <w:r w:rsidRPr="00F220EB">
        <w:t>'</w:t>
      </w:r>
      <w:proofErr w:type="spellStart"/>
      <w:r w:rsidRPr="000F2B61">
        <w:rPr>
          <w:lang w:val="en-US"/>
        </w:rPr>
        <w:t>aksonas</w:t>
      </w:r>
      <w:proofErr w:type="spellEnd"/>
      <w:r w:rsidRPr="00F220EB">
        <w:t xml:space="preserve"> </w:t>
      </w:r>
      <w:r w:rsidR="003D3BF4">
        <w:rPr>
          <w:lang w:val="en-US"/>
        </w:rPr>
        <w:t>y</w:t>
      </w:r>
      <w:r w:rsidRPr="00F220EB">
        <w:t xml:space="preserve">');     </w:t>
      </w:r>
      <w:r w:rsidR="003D3BF4" w:rsidRPr="003D3BF4">
        <w:t xml:space="preserve"> </w:t>
      </w:r>
      <w:r w:rsidRPr="003D3BF4">
        <w:rPr>
          <w:color w:val="00B050"/>
        </w:rPr>
        <w:t>%</w:t>
      </w:r>
      <w:r w:rsidR="003D3BF4" w:rsidRPr="003D3BF4">
        <w:rPr>
          <w:color w:val="00B050"/>
        </w:rPr>
        <w:t>όνομα</w:t>
      </w:r>
      <w:r w:rsidR="00F220EB" w:rsidRPr="003D3BF4">
        <w:rPr>
          <w:color w:val="00B050"/>
        </w:rPr>
        <w:t xml:space="preserve"> </w:t>
      </w:r>
      <w:r w:rsidR="003D3BF4" w:rsidRPr="003D3BF4">
        <w:rPr>
          <w:color w:val="00B050"/>
        </w:rPr>
        <w:t>άξονα</w:t>
      </w:r>
      <w:r w:rsidRPr="003D3BF4">
        <w:rPr>
          <w:color w:val="00B050"/>
        </w:rPr>
        <w:t xml:space="preserve"> </w:t>
      </w:r>
      <w:r w:rsidRPr="003D3BF4">
        <w:rPr>
          <w:color w:val="00B050"/>
          <w:lang w:val="en-US"/>
        </w:rPr>
        <w:t>y</w:t>
      </w:r>
    </w:p>
    <w:p w14:paraId="4EDAEE06" w14:textId="77777777" w:rsidR="005D738A" w:rsidRDefault="005D738A" w:rsidP="00F220EB">
      <w:pPr>
        <w:pStyle w:val="af1"/>
        <w:ind w:left="360"/>
        <w:rPr>
          <w:noProof/>
        </w:rPr>
      </w:pPr>
    </w:p>
    <w:p w14:paraId="3FEA35B8" w14:textId="61EECB5E" w:rsidR="00F220EB" w:rsidRDefault="003D3BF4" w:rsidP="00F220EB">
      <w:pPr>
        <w:pStyle w:val="af1"/>
        <w:ind w:left="360"/>
      </w:pPr>
      <w:r>
        <w:rPr>
          <w:noProof/>
        </w:rPr>
        <w:drawing>
          <wp:inline distT="0" distB="0" distL="0" distR="0" wp14:anchorId="20FCCD1C" wp14:editId="282F400E">
            <wp:extent cx="5082980" cy="4541914"/>
            <wp:effectExtent l="0" t="0" r="3810" b="0"/>
            <wp:docPr id="44" name="Εικόνα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2.1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2980" cy="4541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BB002" w14:textId="77777777" w:rsidR="005D738A" w:rsidRPr="005D738A" w:rsidRDefault="005D738A" w:rsidP="005D738A">
      <w:pPr>
        <w:pStyle w:val="af1"/>
        <w:ind w:left="360"/>
        <w:jc w:val="center"/>
      </w:pPr>
    </w:p>
    <w:p w14:paraId="1C3C003D" w14:textId="7160C6A6" w:rsidR="00870750" w:rsidRPr="003D3BF4" w:rsidRDefault="00870750" w:rsidP="00870750">
      <w:pPr>
        <w:pStyle w:val="af1"/>
        <w:numPr>
          <w:ilvl w:val="0"/>
          <w:numId w:val="7"/>
        </w:numPr>
        <w:jc w:val="both"/>
        <w:rPr>
          <w:b/>
        </w:rPr>
      </w:pPr>
      <w:r w:rsidRPr="003D3BF4">
        <w:rPr>
          <w:b/>
        </w:rPr>
        <w:t xml:space="preserve">Να βρείτε ποια είναι η ελάχιστη συχνότητα δειγματοληψίας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yquist</m:t>
            </m:r>
          </m:sub>
        </m:sSub>
      </m:oMath>
      <w:r w:rsidRPr="003D3BF4">
        <w:rPr>
          <w:b/>
        </w:rPr>
        <w:t>για να μπορεί να ανακατασκευαστεί πλήρως το αρχικό αναλογικό σήμα.</w:t>
      </w:r>
    </w:p>
    <w:p w14:paraId="44E1F0E3" w14:textId="70EA78C4" w:rsidR="00E44ADB" w:rsidRDefault="00F220EB" w:rsidP="00F220EB">
      <w:pPr>
        <w:pStyle w:val="af1"/>
        <w:ind w:left="360"/>
        <w:jc w:val="both"/>
      </w:pPr>
      <w:r>
        <w:t xml:space="preserve">Η </w:t>
      </w:r>
      <w:r w:rsidR="003D3BF4">
        <w:t>μεγαλύτερη</w:t>
      </w:r>
      <w:r>
        <w:t xml:space="preserve"> </w:t>
      </w:r>
      <w:r w:rsidR="003D3BF4">
        <w:t>συχνότητα</w:t>
      </w:r>
      <w:r w:rsidR="003D3BF4" w:rsidRPr="003D3BF4">
        <w:t xml:space="preserve"> </w:t>
      </w:r>
      <w:r w:rsidR="003D3BF4">
        <w:t xml:space="preserve">του σήματος </w:t>
      </w:r>
      <w:r>
        <w:t xml:space="preserve"> </w:t>
      </w:r>
      <w:r w:rsidR="003D3BF4">
        <w:t>είναι</w:t>
      </w:r>
      <w:r w:rsidR="00D42E59">
        <w:t xml:space="preserve"> 3</w:t>
      </w:r>
      <w:r w:rsidR="00E44ADB">
        <w:rPr>
          <w:lang w:val="en-US"/>
        </w:rPr>
        <w:t>kHz</w:t>
      </w:r>
      <w:r>
        <w:t xml:space="preserve"> </w:t>
      </w:r>
      <w:r w:rsidR="003D3BF4">
        <w:t>οπότε</w:t>
      </w:r>
      <w:r>
        <w:t xml:space="preserve"> η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Nyquist</m:t>
            </m:r>
          </m:sub>
        </m:sSub>
      </m:oMath>
      <w:r>
        <w:t>=2*3=6</w:t>
      </w:r>
      <w:r>
        <w:rPr>
          <w:lang w:val="en-US"/>
        </w:rPr>
        <w:t>kHz</w:t>
      </w:r>
    </w:p>
    <w:p w14:paraId="2AE30E4E" w14:textId="77777777" w:rsidR="00F220EB" w:rsidRPr="0099429A" w:rsidRDefault="00F220EB" w:rsidP="00F220EB">
      <w:pPr>
        <w:pStyle w:val="af1"/>
        <w:ind w:left="360"/>
        <w:jc w:val="both"/>
      </w:pPr>
    </w:p>
    <w:p w14:paraId="63A89802" w14:textId="4A7EBE32" w:rsidR="00C65885" w:rsidRPr="003D3BF4" w:rsidRDefault="006A3DBA" w:rsidP="00C65885">
      <w:pPr>
        <w:pStyle w:val="af1"/>
        <w:numPr>
          <w:ilvl w:val="0"/>
          <w:numId w:val="7"/>
        </w:numPr>
        <w:jc w:val="both"/>
        <w:rPr>
          <w:b/>
        </w:rPr>
      </w:pPr>
      <w:r w:rsidRPr="003D3BF4">
        <w:rPr>
          <w:b/>
        </w:rPr>
        <w:t xml:space="preserve">Να εμφανίσετε στο ίδιο γράφημα με το υποερώτημα 2 </w:t>
      </w:r>
      <w:r w:rsidR="006477E1" w:rsidRPr="003D3BF4">
        <w:rPr>
          <w:b/>
        </w:rPr>
        <w:t>μ</w:t>
      </w:r>
      <w:r w:rsidRPr="003D3BF4">
        <w:rPr>
          <w:b/>
        </w:rPr>
        <w:t xml:space="preserve">ε </w:t>
      </w:r>
      <w:r w:rsidR="006477E1" w:rsidRPr="003D3BF4">
        <w:rPr>
          <w:b/>
        </w:rPr>
        <w:t>κόκκινο</w:t>
      </w:r>
      <w:r w:rsidRPr="003D3BF4">
        <w:rPr>
          <w:b/>
        </w:rPr>
        <w:t xml:space="preserve"> χρώμα το δειγματοληπτημένο σήμα με συχνότητα δειγματοληψίας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yquist</m:t>
            </m:r>
          </m:sub>
        </m:sSub>
      </m:oMath>
    </w:p>
    <w:p w14:paraId="55DC5E1D" w14:textId="77777777" w:rsidR="000F2B61" w:rsidRPr="00C36AEE" w:rsidRDefault="000F2B61" w:rsidP="00C65885">
      <w:pPr>
        <w:pStyle w:val="af1"/>
        <w:ind w:left="360"/>
        <w:jc w:val="both"/>
      </w:pPr>
      <w:r w:rsidRPr="000F2B61">
        <w:rPr>
          <w:lang w:val="en-US"/>
        </w:rPr>
        <w:t>hold</w:t>
      </w:r>
      <w:r w:rsidRPr="00C36AEE">
        <w:t xml:space="preserve"> </w:t>
      </w:r>
      <w:r w:rsidRPr="000F2B61">
        <w:rPr>
          <w:lang w:val="en-US"/>
        </w:rPr>
        <w:t>on</w:t>
      </w:r>
      <w:r w:rsidRPr="00C36AEE">
        <w:t>;</w:t>
      </w:r>
    </w:p>
    <w:p w14:paraId="02137321" w14:textId="67915E2C" w:rsidR="000F2B61" w:rsidRPr="00C36AEE" w:rsidRDefault="000F2B61" w:rsidP="000F2B61">
      <w:pPr>
        <w:pStyle w:val="af1"/>
        <w:ind w:left="360"/>
        <w:jc w:val="both"/>
      </w:pPr>
      <w:r w:rsidRPr="000F2B61">
        <w:rPr>
          <w:lang w:val="en-US"/>
        </w:rPr>
        <w:t>Fs</w:t>
      </w:r>
      <w:r w:rsidRPr="00C36AEE">
        <w:t>=</w:t>
      </w:r>
      <w:proofErr w:type="gramStart"/>
      <w:r w:rsidRPr="00C36AEE">
        <w:t xml:space="preserve">6000;   </w:t>
      </w:r>
      <w:proofErr w:type="gramEnd"/>
      <w:r w:rsidRPr="00C36AEE">
        <w:t xml:space="preserve">   </w:t>
      </w:r>
      <w:r w:rsidR="003D3BF4">
        <w:t xml:space="preserve">     </w:t>
      </w:r>
      <w:r w:rsidRPr="003D3BF4">
        <w:rPr>
          <w:color w:val="00B050"/>
        </w:rPr>
        <w:t>%</w:t>
      </w:r>
      <w:r w:rsidR="003D3BF4" w:rsidRPr="003D3BF4">
        <w:rPr>
          <w:color w:val="00B050"/>
        </w:rPr>
        <w:t>ελάχιστη</w:t>
      </w:r>
      <w:r w:rsidR="00C65885" w:rsidRPr="003D3BF4">
        <w:rPr>
          <w:color w:val="00B050"/>
        </w:rPr>
        <w:t xml:space="preserve"> </w:t>
      </w:r>
      <w:r w:rsidR="003D3BF4" w:rsidRPr="003D3BF4">
        <w:rPr>
          <w:color w:val="00B050"/>
        </w:rPr>
        <w:t>συχνότητα</w:t>
      </w:r>
      <w:r w:rsidR="00C65885" w:rsidRPr="003D3BF4">
        <w:rPr>
          <w:color w:val="00B050"/>
        </w:rPr>
        <w:t xml:space="preserve"> </w:t>
      </w:r>
      <w:r w:rsidRPr="003D3BF4">
        <w:rPr>
          <w:color w:val="00B050"/>
          <w:lang w:val="en-US"/>
        </w:rPr>
        <w:t>Nyquist</w:t>
      </w:r>
      <w:r w:rsidRPr="003D3BF4">
        <w:rPr>
          <w:color w:val="00B050"/>
        </w:rPr>
        <w:t xml:space="preserve"> </w:t>
      </w:r>
    </w:p>
    <w:p w14:paraId="3F345E61" w14:textId="63D46E1E" w:rsidR="000F2B61" w:rsidRPr="00C36AEE" w:rsidRDefault="000F2B61" w:rsidP="000F2B61">
      <w:pPr>
        <w:pStyle w:val="af1"/>
        <w:ind w:left="360"/>
        <w:jc w:val="both"/>
      </w:pPr>
      <w:r w:rsidRPr="000F2B61">
        <w:rPr>
          <w:lang w:val="en-US"/>
        </w:rPr>
        <w:t>Ts</w:t>
      </w:r>
      <w:r w:rsidRPr="00C36AEE">
        <w:t>=1/</w:t>
      </w:r>
      <w:proofErr w:type="gramStart"/>
      <w:r w:rsidRPr="000F2B61">
        <w:rPr>
          <w:lang w:val="en-US"/>
        </w:rPr>
        <w:t>Fs</w:t>
      </w:r>
      <w:r w:rsidRPr="00C36AEE">
        <w:t xml:space="preserve">;   </w:t>
      </w:r>
      <w:proofErr w:type="gramEnd"/>
      <w:r w:rsidRPr="00C36AEE">
        <w:t xml:space="preserve">   </w:t>
      </w:r>
      <w:r w:rsidR="003D3BF4">
        <w:t xml:space="preserve">     </w:t>
      </w:r>
      <w:r w:rsidRPr="00C36AEE">
        <w:t xml:space="preserve"> </w:t>
      </w:r>
      <w:r w:rsidRPr="003D3BF4">
        <w:rPr>
          <w:color w:val="00B050"/>
        </w:rPr>
        <w:t>%</w:t>
      </w:r>
      <w:r w:rsidR="003D3BF4" w:rsidRPr="003D3BF4">
        <w:rPr>
          <w:color w:val="00B050"/>
        </w:rPr>
        <w:t>συχνότητα</w:t>
      </w:r>
      <w:r w:rsidR="00C65885" w:rsidRPr="003D3BF4">
        <w:rPr>
          <w:color w:val="00B050"/>
        </w:rPr>
        <w:t xml:space="preserve"> </w:t>
      </w:r>
      <w:r w:rsidR="003D3BF4" w:rsidRPr="003D3BF4">
        <w:rPr>
          <w:color w:val="00B050"/>
        </w:rPr>
        <w:t>δειγματοληψίας</w:t>
      </w:r>
    </w:p>
    <w:p w14:paraId="57157B38" w14:textId="6830F002" w:rsidR="000F2B61" w:rsidRPr="00C36AEE" w:rsidRDefault="000F2B61" w:rsidP="000F2B61">
      <w:pPr>
        <w:pStyle w:val="af1"/>
        <w:ind w:left="360"/>
        <w:jc w:val="both"/>
      </w:pPr>
      <w:r w:rsidRPr="000F2B61">
        <w:rPr>
          <w:lang w:val="en-US"/>
        </w:rPr>
        <w:t>t</w:t>
      </w:r>
      <w:r w:rsidRPr="00C36AEE">
        <w:t>=</w:t>
      </w:r>
      <w:proofErr w:type="gramStart"/>
      <w:r w:rsidRPr="00C36AEE">
        <w:t>0:</w:t>
      </w:r>
      <w:r w:rsidRPr="000F2B61">
        <w:rPr>
          <w:lang w:val="en-US"/>
        </w:rPr>
        <w:t>Ts</w:t>
      </w:r>
      <w:proofErr w:type="gramEnd"/>
      <w:r w:rsidRPr="00C36AEE">
        <w:t>:2*</w:t>
      </w:r>
      <w:r w:rsidRPr="000F2B61">
        <w:rPr>
          <w:lang w:val="en-US"/>
        </w:rPr>
        <w:t>T</w:t>
      </w:r>
      <w:r w:rsidRPr="00C36AEE">
        <w:t xml:space="preserve">;  </w:t>
      </w:r>
      <w:r w:rsidR="003D3BF4">
        <w:t xml:space="preserve">   </w:t>
      </w:r>
      <w:r w:rsidRPr="00C36AEE">
        <w:t xml:space="preserve">  </w:t>
      </w:r>
      <w:r w:rsidRPr="003D3BF4">
        <w:rPr>
          <w:color w:val="00B050"/>
        </w:rPr>
        <w:t>%</w:t>
      </w:r>
      <w:r w:rsidR="003D3BF4" w:rsidRPr="003D3BF4">
        <w:rPr>
          <w:color w:val="00B050"/>
        </w:rPr>
        <w:t>πίνακας</w:t>
      </w:r>
      <w:r w:rsidR="00C65885" w:rsidRPr="003D3BF4">
        <w:rPr>
          <w:color w:val="00B050"/>
        </w:rPr>
        <w:t xml:space="preserve"> </w:t>
      </w:r>
      <w:r w:rsidR="003D3BF4" w:rsidRPr="003D3BF4">
        <w:rPr>
          <w:color w:val="00B050"/>
        </w:rPr>
        <w:t>χρόνου</w:t>
      </w:r>
    </w:p>
    <w:p w14:paraId="6E24E4DD" w14:textId="67E0E885" w:rsidR="000F2B61" w:rsidRPr="00C36AEE" w:rsidRDefault="000F2B61" w:rsidP="000F2B61">
      <w:pPr>
        <w:pStyle w:val="af1"/>
        <w:ind w:left="360"/>
        <w:jc w:val="both"/>
      </w:pPr>
      <w:r w:rsidRPr="000F2B61">
        <w:rPr>
          <w:lang w:val="en-US"/>
        </w:rPr>
        <w:t>x</w:t>
      </w:r>
      <w:r w:rsidRPr="00C36AEE">
        <w:t>2=6-2*</w:t>
      </w:r>
      <w:r w:rsidRPr="000F2B61">
        <w:rPr>
          <w:lang w:val="en-US"/>
        </w:rPr>
        <w:t>cos</w:t>
      </w:r>
      <w:r w:rsidRPr="00C36AEE">
        <w:t>(600*</w:t>
      </w:r>
      <w:r w:rsidRPr="000F2B61">
        <w:rPr>
          <w:lang w:val="en-US"/>
        </w:rPr>
        <w:t>pi</w:t>
      </w:r>
      <w:r w:rsidRPr="00C36AEE">
        <w:t>*</w:t>
      </w:r>
      <w:proofErr w:type="gramStart"/>
      <w:r w:rsidRPr="000F2B61">
        <w:rPr>
          <w:lang w:val="en-US"/>
        </w:rPr>
        <w:t>t</w:t>
      </w:r>
      <w:r w:rsidRPr="00C36AEE">
        <w:t>)+</w:t>
      </w:r>
      <w:proofErr w:type="gramEnd"/>
      <w:r w:rsidRPr="00C36AEE">
        <w:t>6*</w:t>
      </w:r>
      <w:r w:rsidRPr="000F2B61">
        <w:rPr>
          <w:lang w:val="en-US"/>
        </w:rPr>
        <w:t>cos</w:t>
      </w:r>
      <w:r w:rsidRPr="00C36AEE">
        <w:t>(1200*</w:t>
      </w:r>
      <w:r w:rsidRPr="000F2B61">
        <w:rPr>
          <w:lang w:val="en-US"/>
        </w:rPr>
        <w:t>pi</w:t>
      </w:r>
      <w:r w:rsidRPr="00C36AEE">
        <w:t>*</w:t>
      </w:r>
      <w:r w:rsidRPr="000F2B61">
        <w:rPr>
          <w:lang w:val="en-US"/>
        </w:rPr>
        <w:t>t</w:t>
      </w:r>
      <w:r w:rsidRPr="00C36AEE">
        <w:t>)+6*</w:t>
      </w:r>
      <w:r w:rsidRPr="000F2B61">
        <w:rPr>
          <w:lang w:val="en-US"/>
        </w:rPr>
        <w:t>cos</w:t>
      </w:r>
      <w:r w:rsidRPr="00C36AEE">
        <w:t>(1500*</w:t>
      </w:r>
      <w:r w:rsidRPr="000F2B61">
        <w:rPr>
          <w:lang w:val="en-US"/>
        </w:rPr>
        <w:t>pi</w:t>
      </w:r>
      <w:r w:rsidRPr="00C36AEE">
        <w:t>*</w:t>
      </w:r>
      <w:r w:rsidRPr="000F2B61">
        <w:rPr>
          <w:lang w:val="en-US"/>
        </w:rPr>
        <w:t>t</w:t>
      </w:r>
      <w:r w:rsidRPr="00C36AEE">
        <w:t>)-0.5*</w:t>
      </w:r>
      <w:r w:rsidRPr="000F2B61">
        <w:rPr>
          <w:lang w:val="en-US"/>
        </w:rPr>
        <w:t>cos</w:t>
      </w:r>
      <w:r w:rsidRPr="00C36AEE">
        <w:t>(6000*</w:t>
      </w:r>
      <w:r w:rsidRPr="000F2B61">
        <w:rPr>
          <w:lang w:val="en-US"/>
        </w:rPr>
        <w:t>pi</w:t>
      </w:r>
      <w:r w:rsidRPr="00C36AEE">
        <w:t>*</w:t>
      </w:r>
      <w:r w:rsidRPr="000F2B61">
        <w:rPr>
          <w:lang w:val="en-US"/>
        </w:rPr>
        <w:t>t</w:t>
      </w:r>
      <w:r w:rsidRPr="00C36AEE">
        <w:t xml:space="preserve">);   </w:t>
      </w:r>
      <w:r w:rsidRPr="003D3BF4">
        <w:rPr>
          <w:color w:val="00B050"/>
        </w:rPr>
        <w:t>%</w:t>
      </w:r>
      <w:r w:rsidR="003D3BF4" w:rsidRPr="003D3BF4">
        <w:rPr>
          <w:color w:val="00B050"/>
        </w:rPr>
        <w:t>εξίσωση</w:t>
      </w:r>
    </w:p>
    <w:p w14:paraId="186CE41B" w14:textId="1059D311" w:rsidR="000F2B61" w:rsidRPr="00C65885" w:rsidRDefault="000F2B61" w:rsidP="000F2B61">
      <w:pPr>
        <w:pStyle w:val="af1"/>
        <w:ind w:left="360"/>
        <w:jc w:val="both"/>
      </w:pPr>
      <w:proofErr w:type="gramStart"/>
      <w:r w:rsidRPr="000F2B61">
        <w:rPr>
          <w:lang w:val="en-US"/>
        </w:rPr>
        <w:lastRenderedPageBreak/>
        <w:t>plot</w:t>
      </w:r>
      <w:r w:rsidRPr="00C65885">
        <w:t>(</w:t>
      </w:r>
      <w:proofErr w:type="gramEnd"/>
      <w:r w:rsidRPr="000F2B61">
        <w:rPr>
          <w:lang w:val="en-US"/>
        </w:rPr>
        <w:t>t</w:t>
      </w:r>
      <w:r w:rsidRPr="00C65885">
        <w:t xml:space="preserve">, </w:t>
      </w:r>
      <w:r w:rsidRPr="000F2B61">
        <w:rPr>
          <w:lang w:val="en-US"/>
        </w:rPr>
        <w:t>x</w:t>
      </w:r>
      <w:r w:rsidRPr="00C65885">
        <w:t xml:space="preserve">2, </w:t>
      </w:r>
      <w:r w:rsidR="00C65885" w:rsidRPr="00C65885">
        <w:t>'</w:t>
      </w:r>
      <w:proofErr w:type="spellStart"/>
      <w:r w:rsidR="003D3BF4">
        <w:rPr>
          <w:lang w:val="en-US"/>
        </w:rPr>
        <w:t>r</w:t>
      </w:r>
      <w:r w:rsidRPr="000F2B61">
        <w:rPr>
          <w:lang w:val="en-US"/>
        </w:rPr>
        <w:t>o</w:t>
      </w:r>
      <w:proofErr w:type="spellEnd"/>
      <w:r w:rsidRPr="00C65885">
        <w:t xml:space="preserve">');   </w:t>
      </w:r>
      <w:r w:rsidR="003D3BF4">
        <w:t xml:space="preserve">         </w:t>
      </w:r>
      <w:r w:rsidRPr="003D3BF4">
        <w:rPr>
          <w:color w:val="00B050"/>
        </w:rPr>
        <w:t>%</w:t>
      </w:r>
      <w:r w:rsidR="003D3BF4" w:rsidRPr="003D3BF4">
        <w:rPr>
          <w:color w:val="00B050"/>
        </w:rPr>
        <w:t>δημιουργία</w:t>
      </w:r>
      <w:r w:rsidR="00C65885" w:rsidRPr="003D3BF4">
        <w:rPr>
          <w:color w:val="00B050"/>
        </w:rPr>
        <w:t xml:space="preserve"> </w:t>
      </w:r>
      <w:r w:rsidR="003D3BF4" w:rsidRPr="003D3BF4">
        <w:rPr>
          <w:color w:val="00B050"/>
        </w:rPr>
        <w:t>γραφήματος</w:t>
      </w:r>
      <w:r w:rsidR="00C65885" w:rsidRPr="003D3BF4">
        <w:rPr>
          <w:color w:val="00B050"/>
        </w:rPr>
        <w:t xml:space="preserve"> με </w:t>
      </w:r>
      <w:r w:rsidR="003D3BF4">
        <w:rPr>
          <w:color w:val="00B050"/>
        </w:rPr>
        <w:t>κόκκινα</w:t>
      </w:r>
      <w:r w:rsidR="00C65885" w:rsidRPr="003D3BF4">
        <w:rPr>
          <w:color w:val="00B050"/>
        </w:rPr>
        <w:t xml:space="preserve"> ο</w:t>
      </w:r>
    </w:p>
    <w:p w14:paraId="24778FFD" w14:textId="7BCB4E9D" w:rsidR="000F2B61" w:rsidRPr="003D3BF4" w:rsidRDefault="000F2B61" w:rsidP="000F2B61">
      <w:pPr>
        <w:pStyle w:val="af1"/>
        <w:ind w:left="360"/>
        <w:jc w:val="both"/>
        <w:rPr>
          <w:color w:val="00B050"/>
        </w:rPr>
      </w:pPr>
      <w:proofErr w:type="spellStart"/>
      <w:proofErr w:type="gramStart"/>
      <w:r w:rsidRPr="000F2B61">
        <w:rPr>
          <w:lang w:val="en-US"/>
        </w:rPr>
        <w:t>xlabel</w:t>
      </w:r>
      <w:proofErr w:type="spellEnd"/>
      <w:r w:rsidRPr="00C65885">
        <w:t>(</w:t>
      </w:r>
      <w:proofErr w:type="gramEnd"/>
      <w:r w:rsidRPr="00C65885">
        <w:t>'</w:t>
      </w:r>
      <w:proofErr w:type="spellStart"/>
      <w:r w:rsidRPr="000F2B61">
        <w:rPr>
          <w:lang w:val="en-US"/>
        </w:rPr>
        <w:t>aksonas</w:t>
      </w:r>
      <w:proofErr w:type="spellEnd"/>
      <w:r w:rsidRPr="00C65885">
        <w:t xml:space="preserve"> </w:t>
      </w:r>
      <w:r w:rsidRPr="000F2B61">
        <w:rPr>
          <w:lang w:val="en-US"/>
        </w:rPr>
        <w:t>t</w:t>
      </w:r>
      <w:r w:rsidRPr="00C65885">
        <w:t xml:space="preserve">');     </w:t>
      </w:r>
      <w:r w:rsidR="003D3BF4">
        <w:t xml:space="preserve"> </w:t>
      </w:r>
      <w:r w:rsidRPr="003D3BF4">
        <w:rPr>
          <w:color w:val="00B050"/>
        </w:rPr>
        <w:t>%</w:t>
      </w:r>
      <w:r w:rsidR="003D3BF4" w:rsidRPr="003D3BF4">
        <w:rPr>
          <w:color w:val="00B050"/>
        </w:rPr>
        <w:t>όνομα</w:t>
      </w:r>
      <w:r w:rsidR="00C65885" w:rsidRPr="003D3BF4">
        <w:rPr>
          <w:color w:val="00B050"/>
        </w:rPr>
        <w:t xml:space="preserve"> </w:t>
      </w:r>
      <w:r w:rsidR="003D3BF4" w:rsidRPr="003D3BF4">
        <w:rPr>
          <w:color w:val="00B050"/>
        </w:rPr>
        <w:t>άξονα</w:t>
      </w:r>
      <w:r w:rsidR="00C65885" w:rsidRPr="003D3BF4">
        <w:rPr>
          <w:color w:val="00B050"/>
        </w:rPr>
        <w:t xml:space="preserve"> </w:t>
      </w:r>
      <w:r w:rsidRPr="003D3BF4">
        <w:rPr>
          <w:color w:val="00B050"/>
          <w:lang w:val="en-US"/>
        </w:rPr>
        <w:t>x</w:t>
      </w:r>
    </w:p>
    <w:p w14:paraId="19DBAEE2" w14:textId="409DBD2E" w:rsidR="000F2B61" w:rsidRPr="00C65885" w:rsidRDefault="000F2B61" w:rsidP="000F2B61">
      <w:pPr>
        <w:pStyle w:val="af1"/>
        <w:ind w:left="360"/>
        <w:jc w:val="both"/>
      </w:pPr>
      <w:proofErr w:type="spellStart"/>
      <w:proofErr w:type="gramStart"/>
      <w:r w:rsidRPr="000F2B61">
        <w:rPr>
          <w:lang w:val="en-US"/>
        </w:rPr>
        <w:t>ylabel</w:t>
      </w:r>
      <w:proofErr w:type="spellEnd"/>
      <w:r w:rsidR="00C65885" w:rsidRPr="00C65885">
        <w:t>(</w:t>
      </w:r>
      <w:proofErr w:type="gramEnd"/>
      <w:r w:rsidR="00C65885" w:rsidRPr="00C65885">
        <w:t>'</w:t>
      </w:r>
      <w:proofErr w:type="spellStart"/>
      <w:r w:rsidR="00C65885">
        <w:rPr>
          <w:lang w:val="en-US"/>
        </w:rPr>
        <w:t>aksonas</w:t>
      </w:r>
      <w:proofErr w:type="spellEnd"/>
      <w:r w:rsidR="00C65885" w:rsidRPr="00C65885">
        <w:t xml:space="preserve"> </w:t>
      </w:r>
      <w:r w:rsidR="003D3BF4">
        <w:rPr>
          <w:lang w:val="en-US"/>
        </w:rPr>
        <w:t>y</w:t>
      </w:r>
      <w:r w:rsidR="00C65885" w:rsidRPr="00C65885">
        <w:t xml:space="preserve">');     </w:t>
      </w:r>
      <w:r w:rsidR="003D3BF4">
        <w:t xml:space="preserve"> </w:t>
      </w:r>
      <w:r w:rsidR="00C65885" w:rsidRPr="003D3BF4">
        <w:rPr>
          <w:color w:val="00B050"/>
        </w:rPr>
        <w:t>%</w:t>
      </w:r>
      <w:r w:rsidR="003D3BF4" w:rsidRPr="003D3BF4">
        <w:rPr>
          <w:color w:val="00B050"/>
        </w:rPr>
        <w:t>όνομα</w:t>
      </w:r>
      <w:r w:rsidR="00C65885" w:rsidRPr="003D3BF4">
        <w:rPr>
          <w:color w:val="00B050"/>
        </w:rPr>
        <w:t xml:space="preserve"> </w:t>
      </w:r>
      <w:r w:rsidR="003D3BF4" w:rsidRPr="003D3BF4">
        <w:rPr>
          <w:color w:val="00B050"/>
        </w:rPr>
        <w:t>άξονα</w:t>
      </w:r>
      <w:r w:rsidRPr="003D3BF4">
        <w:rPr>
          <w:color w:val="00B050"/>
        </w:rPr>
        <w:t xml:space="preserve"> </w:t>
      </w:r>
      <w:r w:rsidRPr="003D3BF4">
        <w:rPr>
          <w:color w:val="00B050"/>
          <w:lang w:val="en-US"/>
        </w:rPr>
        <w:t>y</w:t>
      </w:r>
    </w:p>
    <w:p w14:paraId="1BD0E301" w14:textId="1A1ADE52" w:rsidR="000F2B61" w:rsidRPr="000F2B61" w:rsidRDefault="003D3BF4" w:rsidP="006418FB">
      <w:pPr>
        <w:pStyle w:val="af1"/>
        <w:ind w:left="360"/>
      </w:pPr>
      <w:r>
        <w:rPr>
          <w:noProof/>
        </w:rPr>
        <w:drawing>
          <wp:inline distT="0" distB="0" distL="0" distR="0" wp14:anchorId="13CFA657" wp14:editId="52186CFB">
            <wp:extent cx="5222631" cy="3706647"/>
            <wp:effectExtent l="0" t="0" r="0" b="8255"/>
            <wp:docPr id="45" name="Εικόνα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2.1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3718" cy="3707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5B1B" w14:textId="77777777" w:rsidR="00B56F2A" w:rsidRDefault="00B56F2A" w:rsidP="00317BB2">
      <w:pPr>
        <w:pStyle w:val="1"/>
      </w:pPr>
    </w:p>
    <w:p w14:paraId="4430E80F" w14:textId="6414B376" w:rsidR="00317BB2" w:rsidRDefault="006477E1" w:rsidP="00CB0CFF">
      <w:pPr>
        <w:pStyle w:val="1"/>
        <w:numPr>
          <w:ilvl w:val="0"/>
          <w:numId w:val="6"/>
        </w:numPr>
      </w:pPr>
      <w:r>
        <w:t xml:space="preserve">Μετασχηματισμός </w:t>
      </w:r>
      <w:r>
        <w:rPr>
          <w:lang w:val="en-US"/>
        </w:rPr>
        <w:t>Z</w:t>
      </w:r>
      <w:r w:rsidR="00933879">
        <w:t xml:space="preserve"> και Αντίστροφος Ζ</w:t>
      </w:r>
    </w:p>
    <w:p w14:paraId="52D22CFC" w14:textId="77777777" w:rsidR="00CB0CFF" w:rsidRPr="00CB0CFF" w:rsidRDefault="00CB0CFF" w:rsidP="00CB0CFF"/>
    <w:p w14:paraId="23436BB5" w14:textId="55ED708C" w:rsidR="006477E1" w:rsidRPr="00CB0CFF" w:rsidRDefault="006477E1" w:rsidP="00523486">
      <w:pPr>
        <w:pStyle w:val="af1"/>
        <w:numPr>
          <w:ilvl w:val="0"/>
          <w:numId w:val="8"/>
        </w:numPr>
        <w:jc w:val="both"/>
        <w:rPr>
          <w:b/>
        </w:rPr>
      </w:pPr>
      <w:r w:rsidRPr="00CB0CFF">
        <w:rPr>
          <w:b/>
        </w:rPr>
        <w:t xml:space="preserve">Να αποδείξετε ότι ο μετασχηματισμός </w:t>
      </w:r>
      <w:r w:rsidRPr="00CB0CFF">
        <w:rPr>
          <w:b/>
          <w:lang w:val="en-US"/>
        </w:rPr>
        <w:t>z</w:t>
      </w:r>
      <w:r w:rsidRPr="00CB0CFF">
        <w:rPr>
          <w:b/>
        </w:rPr>
        <w:t xml:space="preserve"> του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u(n)</m:t>
        </m:r>
      </m:oMath>
      <w:r w:rsidRPr="00CB0CFF">
        <w:rPr>
          <w:b/>
        </w:rPr>
        <w:t xml:space="preserve"> είναι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z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</m:den>
        </m:f>
      </m:oMath>
      <w:r w:rsidR="00523486" w:rsidRPr="00CB0CFF">
        <w:rPr>
          <w:b/>
        </w:rPr>
        <w:t xml:space="preserve"> όπου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e>
        </m:d>
        <m:r>
          <m:rPr>
            <m:sty m:val="bi"/>
          </m:rPr>
          <w:rPr>
            <w:rFonts w:ascii="Cambria Math" w:hAnsi="Cambria Math"/>
          </w:rPr>
          <m:t>&gt;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d>
      </m:oMath>
      <w:r w:rsidR="00523486" w:rsidRPr="00CB0CFF">
        <w:rPr>
          <w:b/>
        </w:rPr>
        <w:t xml:space="preserve">. </w:t>
      </w:r>
    </w:p>
    <w:p w14:paraId="3110B859" w14:textId="77777777" w:rsidR="00CB0CFF" w:rsidRDefault="00CB0CFF" w:rsidP="00B56F2A">
      <w:pPr>
        <w:pStyle w:val="af1"/>
        <w:ind w:left="360"/>
        <w:jc w:val="both"/>
      </w:pPr>
    </w:p>
    <w:p w14:paraId="24E62FCA" w14:textId="126468AF" w:rsidR="00CB0CFF" w:rsidRDefault="00CB0CFF" w:rsidP="00B56F2A">
      <w:pPr>
        <w:pStyle w:val="af1"/>
        <w:ind w:left="360"/>
        <w:jc w:val="both"/>
      </w:pPr>
      <w:r>
        <w:t>Εφαρμόζοντας μετασχηματισμό Ζ στην προηγούμενη εξίσωση:</w:t>
      </w:r>
    </w:p>
    <w:p w14:paraId="0458F957" w14:textId="77777777" w:rsidR="00CB0CFF" w:rsidRDefault="00CB0CFF" w:rsidP="00B56F2A">
      <w:pPr>
        <w:pStyle w:val="af1"/>
        <w:ind w:left="360"/>
        <w:jc w:val="both"/>
      </w:pPr>
    </w:p>
    <w:p w14:paraId="2D0110C7" w14:textId="6B955D8B" w:rsidR="00B56F2A" w:rsidRPr="006418FB" w:rsidRDefault="00CB0CFF" w:rsidP="006418FB">
      <w:pPr>
        <w:ind w:left="720" w:firstLine="720"/>
        <w:jc w:val="both"/>
      </w:pPr>
      <m:oMathPara>
        <m:oMath>
          <m:r>
            <w:rPr>
              <w:rFonts w:ascii="Cambria Math" w:hAnsi="Cambria Math"/>
              <w:i/>
              <w:position w:val="-28"/>
            </w:rPr>
            <w:object w:dxaOrig="4239" w:dyaOrig="680" w14:anchorId="4AE38278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362.4pt;height:69pt" o:ole="">
                <v:imagedata r:id="rId16" o:title=""/>
              </v:shape>
              <o:OLEObject Type="Embed" ProgID="Equation.DSMT4" ShapeID="_x0000_i1025" DrawAspect="Content" ObjectID="_1619972422" r:id="rId17"/>
            </w:object>
          </m:r>
        </m:oMath>
      </m:oMathPara>
    </w:p>
    <w:p w14:paraId="1CED7E3C" w14:textId="77777777" w:rsidR="006418FB" w:rsidRPr="009A5298" w:rsidRDefault="006418FB" w:rsidP="006418FB">
      <w:pPr>
        <w:ind w:left="720" w:firstLine="720"/>
        <w:jc w:val="both"/>
      </w:pPr>
    </w:p>
    <w:p w14:paraId="144926B5" w14:textId="77777777" w:rsidR="00CB0CFF" w:rsidRDefault="00B56F2A" w:rsidP="00B56F2A">
      <w:pPr>
        <w:jc w:val="both"/>
      </w:pPr>
      <m:oMath>
        <m:r>
          <w:rPr>
            <w:rFonts w:ascii="Cambria Math" w:hAnsi="Cambria Math"/>
          </w:rPr>
          <m:t>m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8D7FB7">
        <w:t xml:space="preserve"> </w:t>
      </w:r>
      <w:r>
        <w:t xml:space="preserve">τότε </w:t>
      </w:r>
      <m:oMath>
        <m: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=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e>
        </m:nary>
      </m:oMath>
    </w:p>
    <w:p w14:paraId="3801B282" w14:textId="0D8450C1" w:rsidR="006418FB" w:rsidRPr="006418FB" w:rsidRDefault="00CB0CFF" w:rsidP="00B56F2A">
      <w:pPr>
        <w:jc w:val="both"/>
      </w:pPr>
      <w:r>
        <w:t xml:space="preserve">Σύμφωνα με </w:t>
      </w:r>
      <w:r w:rsidR="006418FB">
        <w:t xml:space="preserve">τον </w:t>
      </w:r>
      <w:r>
        <w:t>ορισμό</w:t>
      </w:r>
      <w:r w:rsidR="006418FB">
        <w:t xml:space="preserve"> της </w:t>
      </w:r>
      <w:r>
        <w:t>γεωμετρικής</w:t>
      </w:r>
      <w:r w:rsidR="006418FB">
        <w:t xml:space="preserve"> </w:t>
      </w:r>
      <w:r>
        <w:t>προόδου</w:t>
      </w:r>
      <w:r w:rsidR="006418FB">
        <w:t xml:space="preserve"> </w:t>
      </w:r>
      <w:r>
        <w:t>παίρνω</w:t>
      </w:r>
      <w:r w:rsidR="006418FB">
        <w:t xml:space="preserve">:   </w:t>
      </w:r>
      <w:r w:rsidR="006418FB" w:rsidRPr="006418FB">
        <w:rPr>
          <w:position w:val="-28"/>
        </w:rPr>
        <w:object w:dxaOrig="2340" w:dyaOrig="680" w14:anchorId="15110B2A">
          <v:shape id="_x0000_i1026" type="#_x0000_t75" style="width:117pt;height:33.6pt" o:ole="">
            <v:imagedata r:id="rId18" o:title=""/>
          </v:shape>
          <o:OLEObject Type="Embed" ProgID="Equation.DSMT4" ShapeID="_x0000_i1026" DrawAspect="Content" ObjectID="_1619972423" r:id="rId19"/>
        </w:object>
      </w:r>
    </w:p>
    <w:p w14:paraId="3429FDF1" w14:textId="7FA95B1C" w:rsidR="00B56F2A" w:rsidRDefault="00B56F2A" w:rsidP="00B56F2A">
      <w:pPr>
        <w:pStyle w:val="af1"/>
        <w:ind w:left="360"/>
        <w:jc w:val="both"/>
      </w:pPr>
    </w:p>
    <w:p w14:paraId="1F194114" w14:textId="26E25224" w:rsidR="00CB0CFF" w:rsidRDefault="00CB0CFF" w:rsidP="00B56F2A">
      <w:pPr>
        <w:pStyle w:val="af1"/>
        <w:ind w:left="360"/>
        <w:jc w:val="both"/>
      </w:pPr>
    </w:p>
    <w:p w14:paraId="5375F98E" w14:textId="77777777" w:rsidR="00CB0CFF" w:rsidRPr="00B56F2A" w:rsidRDefault="00CB0CFF" w:rsidP="00B56F2A">
      <w:pPr>
        <w:pStyle w:val="af1"/>
        <w:ind w:left="360"/>
        <w:jc w:val="both"/>
      </w:pPr>
    </w:p>
    <w:p w14:paraId="49FFE2CA" w14:textId="77777777" w:rsidR="006418BC" w:rsidRPr="00CB0CFF" w:rsidRDefault="006418BC" w:rsidP="006418BC">
      <w:pPr>
        <w:pStyle w:val="af1"/>
        <w:numPr>
          <w:ilvl w:val="0"/>
          <w:numId w:val="8"/>
        </w:numPr>
        <w:jc w:val="both"/>
        <w:rPr>
          <w:b/>
        </w:rPr>
      </w:pPr>
      <w:r w:rsidRPr="00CB0CFF">
        <w:rPr>
          <w:b/>
        </w:rPr>
        <w:lastRenderedPageBreak/>
        <w:t xml:space="preserve">Να υπολογίσετε το μετασχηματισμό </w:t>
      </w:r>
      <w:r w:rsidRPr="00CB0CFF">
        <w:rPr>
          <w:b/>
          <w:lang w:val="en-US"/>
        </w:rPr>
        <w:t>z</w:t>
      </w:r>
      <w:r w:rsidRPr="00CB0CFF">
        <w:rPr>
          <w:b/>
        </w:rPr>
        <w:t xml:space="preserve"> του δ(n-3) + 4δ(n+1)</w:t>
      </w:r>
    </w:p>
    <w:p w14:paraId="78AC29DC" w14:textId="77777777" w:rsidR="00367EE0" w:rsidRPr="00621685" w:rsidRDefault="00367EE0" w:rsidP="00367EE0">
      <w:pPr>
        <w:ind w:left="720" w:firstLine="720"/>
        <w:jc w:val="both"/>
      </w:pPr>
      <m:oMathPara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n=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-3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 4δ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+1</m:t>
                      </m:r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n</m:t>
                  </m:r>
                </m:sup>
              </m:sSup>
            </m:e>
          </m:nary>
        </m:oMath>
      </m:oMathPara>
    </w:p>
    <w:p w14:paraId="7FCECBE3" w14:textId="77777777" w:rsidR="00367EE0" w:rsidRPr="00621685" w:rsidRDefault="00367EE0" w:rsidP="00367EE0">
      <w:pPr>
        <w:ind w:left="720" w:firstLine="720"/>
        <w:jc w:val="both"/>
      </w:pPr>
      <m:oMathPara>
        <m:oMath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n=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δ(n-3)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n</m:t>
                  </m:r>
                </m:sup>
              </m:sSup>
            </m:e>
          </m:nary>
          <m:r>
            <w:rPr>
              <w:rFonts w:ascii="Cambria Math" w:hAnsi="Cambria Math"/>
            </w:rPr>
            <m:t>+4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n=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δ(n+1)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n</m:t>
                  </m:r>
                </m:sup>
              </m:sSup>
            </m:e>
          </m:nary>
        </m:oMath>
      </m:oMathPara>
    </w:p>
    <w:p w14:paraId="3B70C41E" w14:textId="77777777" w:rsidR="00367EE0" w:rsidRPr="00367EE0" w:rsidRDefault="00367EE0" w:rsidP="00367EE0">
      <w:pPr>
        <w:ind w:left="720" w:firstLine="720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+ 4</m:t>
          </m:r>
          <m:r>
            <w:rPr>
              <w:rFonts w:ascii="Cambria Math" w:hAnsi="Cambria Math"/>
            </w:rPr>
            <m:t>z</m:t>
          </m:r>
        </m:oMath>
      </m:oMathPara>
    </w:p>
    <w:p w14:paraId="70208817" w14:textId="77777777" w:rsidR="00367EE0" w:rsidRPr="00621685" w:rsidRDefault="00367EE0" w:rsidP="00367EE0">
      <w:pPr>
        <w:jc w:val="both"/>
        <w:rPr>
          <w:i/>
          <w:lang w:val="en-US"/>
        </w:rPr>
      </w:pPr>
    </w:p>
    <w:p w14:paraId="2B11C85A" w14:textId="77777777" w:rsidR="00367EE0" w:rsidRDefault="00367EE0" w:rsidP="00367EE0">
      <w:pPr>
        <w:pStyle w:val="af1"/>
        <w:ind w:left="360"/>
        <w:jc w:val="both"/>
      </w:pPr>
    </w:p>
    <w:p w14:paraId="643FF10C" w14:textId="77777777" w:rsidR="00317BB2" w:rsidRPr="00CB0CFF" w:rsidRDefault="001B4FAB" w:rsidP="00317BB2">
      <w:pPr>
        <w:pStyle w:val="af1"/>
        <w:numPr>
          <w:ilvl w:val="0"/>
          <w:numId w:val="8"/>
        </w:numPr>
        <w:jc w:val="both"/>
        <w:rPr>
          <w:b/>
        </w:rPr>
      </w:pPr>
      <w:r w:rsidRPr="00CB0CFF">
        <w:rPr>
          <w:b/>
        </w:rPr>
        <w:t>Βρείτε τ</w:t>
      </w:r>
      <w:r w:rsidR="006418BC" w:rsidRPr="00CB0CFF">
        <w:rPr>
          <w:b/>
        </w:rPr>
        <w:t xml:space="preserve">η περιοχή σύγκλισης </w:t>
      </w:r>
      <w:r w:rsidRPr="00CB0CFF">
        <w:rPr>
          <w:b/>
        </w:rPr>
        <w:t>της</w:t>
      </w:r>
      <w:r w:rsidR="00A056E3" w:rsidRPr="00CB0CFF">
        <w:rPr>
          <w:b/>
        </w:rPr>
        <w:t xml:space="preserve"> </w:t>
      </w:r>
      <w:r w:rsidRPr="00CB0CFF">
        <w:rPr>
          <w:b/>
        </w:rPr>
        <w:t>παρακάτω συνάρτησης μεταφοράς, χρησιμοποιώντας</w:t>
      </w:r>
      <w:r w:rsidR="00A056E3" w:rsidRPr="00CB0CFF">
        <w:rPr>
          <w:b/>
        </w:rPr>
        <w:t xml:space="preserve"> </w:t>
      </w:r>
      <w:r w:rsidRPr="00CB0CFF">
        <w:rPr>
          <w:b/>
        </w:rPr>
        <w:t xml:space="preserve">συναρτήσεις του </w:t>
      </w:r>
      <w:proofErr w:type="spellStart"/>
      <w:r w:rsidRPr="00CB0CFF">
        <w:rPr>
          <w:b/>
        </w:rPr>
        <w:t>Matlab</w:t>
      </w:r>
      <w:proofErr w:type="spellEnd"/>
      <w:r w:rsidRPr="00CB0CFF">
        <w:rPr>
          <w:b/>
        </w:rPr>
        <w:t>:</w:t>
      </w:r>
    </w:p>
    <w:p w14:paraId="040F36B9" w14:textId="77777777" w:rsidR="006418BC" w:rsidRPr="00367EE0" w:rsidRDefault="00933879" w:rsidP="00514CD5">
      <w:pPr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X(z)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.5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1.7co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6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0,6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56B3171F" w14:textId="77777777" w:rsidR="00367EE0" w:rsidRPr="00367EE0" w:rsidRDefault="00367EE0" w:rsidP="00367EE0">
      <w:pPr>
        <w:jc w:val="both"/>
      </w:pPr>
      <w:r>
        <w:tab/>
      </w:r>
      <w:r>
        <w:tab/>
      </w:r>
      <w:r>
        <w:tab/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p"/>
            </m:rPr>
            <w:rPr>
              <w:rFonts w:ascii="Cambria Math" w:hAnsi="Cambria Math"/>
            </w:rPr>
            <m:t>X(z)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.5</m:t>
              </m:r>
              <m:r>
                <w:rPr>
                  <w:rFonts w:ascii="Cambria Math" w:hAnsi="Cambria Math"/>
                  <w:lang w:val="en-US"/>
                </w:rPr>
                <m:t>z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.7co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6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z</m:t>
              </m:r>
              <m:r>
                <w:rPr>
                  <w:rFonts w:ascii="Cambria Math" w:hAnsi="Cambria Math"/>
                </w:rPr>
                <m:t>+0,6</m:t>
              </m:r>
            </m:den>
          </m:f>
        </m:oMath>
      </m:oMathPara>
    </w:p>
    <w:p w14:paraId="2F8AD7C7" w14:textId="4B17F0A8" w:rsidR="007F7A4E" w:rsidRPr="006418FB" w:rsidRDefault="007F7A4E" w:rsidP="007F7A4E">
      <w:pPr>
        <w:jc w:val="both"/>
      </w:pPr>
      <w:r w:rsidRPr="007F7A4E">
        <w:rPr>
          <w:lang w:val="en-US"/>
        </w:rPr>
        <w:t>b</w:t>
      </w:r>
      <w:proofErr w:type="gramStart"/>
      <w:r w:rsidRPr="006418FB">
        <w:t>=[</w:t>
      </w:r>
      <w:proofErr w:type="gramEnd"/>
      <w:r w:rsidRPr="006418FB">
        <w:t>0 0.5</w:t>
      </w:r>
      <w:r w:rsidR="00CB0CFF">
        <w:t xml:space="preserve"> 0</w:t>
      </w:r>
      <w:r w:rsidRPr="006418FB">
        <w:t xml:space="preserve">];                    </w:t>
      </w:r>
      <w:r w:rsidR="00CB0CFF">
        <w:t xml:space="preserve">                </w:t>
      </w:r>
      <w:r w:rsidRPr="006418FB">
        <w:t>%</w:t>
      </w:r>
      <w:r w:rsidR="00CB0CFF">
        <w:t>συντελεστές</w:t>
      </w:r>
      <w:r w:rsidR="006418FB">
        <w:t xml:space="preserve"> </w:t>
      </w:r>
      <w:r w:rsidR="00CB0CFF">
        <w:t>αριθμητή</w:t>
      </w:r>
    </w:p>
    <w:p w14:paraId="15BC7B09" w14:textId="2256D812" w:rsidR="00CB0CFF" w:rsidRDefault="007F7A4E" w:rsidP="007F7A4E">
      <w:pPr>
        <w:jc w:val="both"/>
      </w:pPr>
      <w:r w:rsidRPr="007F7A4E">
        <w:rPr>
          <w:lang w:val="en-US"/>
        </w:rPr>
        <w:t>a</w:t>
      </w:r>
      <w:proofErr w:type="gramStart"/>
      <w:r w:rsidRPr="006418FB">
        <w:t>=[</w:t>
      </w:r>
      <w:proofErr w:type="gramEnd"/>
      <w:r w:rsidRPr="006418FB">
        <w:t>1 -1.7*</w:t>
      </w:r>
      <w:r w:rsidRPr="007F7A4E">
        <w:rPr>
          <w:lang w:val="en-US"/>
        </w:rPr>
        <w:t>cos</w:t>
      </w:r>
      <w:r w:rsidRPr="006418FB">
        <w:t>(</w:t>
      </w:r>
      <w:r w:rsidRPr="007F7A4E">
        <w:rPr>
          <w:lang w:val="en-US"/>
        </w:rPr>
        <w:t>pi</w:t>
      </w:r>
      <w:r w:rsidRPr="006418FB">
        <w:t xml:space="preserve">/16) 0.6];    </w:t>
      </w:r>
      <w:r w:rsidR="00CB0CFF">
        <w:t xml:space="preserve">   </w:t>
      </w:r>
      <w:r w:rsidRPr="006418FB">
        <w:t>%</w:t>
      </w:r>
      <w:r w:rsidR="00CB0CFF">
        <w:t>συντελεστές</w:t>
      </w:r>
      <w:r w:rsidR="006418FB">
        <w:t xml:space="preserve"> παρονομ</w:t>
      </w:r>
      <w:r w:rsidR="00CB0CFF">
        <w:t>α</w:t>
      </w:r>
      <w:r w:rsidR="006418FB">
        <w:t>στ</w:t>
      </w:r>
      <w:r w:rsidR="00CB0CFF">
        <w:t>ή</w:t>
      </w:r>
    </w:p>
    <w:p w14:paraId="537817F9" w14:textId="15B4941F" w:rsidR="007F7A4E" w:rsidRPr="004156B3" w:rsidRDefault="007F7A4E" w:rsidP="007F7A4E">
      <w:pPr>
        <w:jc w:val="both"/>
      </w:pPr>
      <w:r w:rsidRPr="004156B3">
        <w:t>[</w:t>
      </w:r>
      <w:r w:rsidRPr="007F7A4E">
        <w:rPr>
          <w:lang w:val="en-US"/>
        </w:rPr>
        <w:t>z</w:t>
      </w:r>
      <w:r w:rsidRPr="004156B3">
        <w:t xml:space="preserve">, </w:t>
      </w:r>
      <w:r w:rsidRPr="007F7A4E">
        <w:rPr>
          <w:lang w:val="en-US"/>
        </w:rPr>
        <w:t>p</w:t>
      </w:r>
      <w:r w:rsidRPr="004156B3">
        <w:t xml:space="preserve">, </w:t>
      </w:r>
      <w:r w:rsidRPr="007F7A4E">
        <w:rPr>
          <w:lang w:val="en-US"/>
        </w:rPr>
        <w:t>c</w:t>
      </w:r>
      <w:r w:rsidRPr="004156B3">
        <w:t xml:space="preserve">] = </w:t>
      </w:r>
      <w:proofErr w:type="spellStart"/>
      <w:r w:rsidRPr="007F7A4E">
        <w:rPr>
          <w:lang w:val="en-US"/>
        </w:rPr>
        <w:t>tf</w:t>
      </w:r>
      <w:proofErr w:type="spellEnd"/>
      <w:r w:rsidRPr="004156B3">
        <w:t>2</w:t>
      </w:r>
      <w:proofErr w:type="spellStart"/>
      <w:r w:rsidRPr="007F7A4E">
        <w:rPr>
          <w:lang w:val="en-US"/>
        </w:rPr>
        <w:t>zp</w:t>
      </w:r>
      <w:proofErr w:type="spellEnd"/>
      <w:r w:rsidRPr="004156B3">
        <w:t>(</w:t>
      </w:r>
      <w:r w:rsidRPr="007F7A4E">
        <w:rPr>
          <w:lang w:val="en-US"/>
        </w:rPr>
        <w:t>b</w:t>
      </w:r>
      <w:r w:rsidRPr="004156B3">
        <w:t xml:space="preserve">, </w:t>
      </w:r>
      <w:r w:rsidRPr="007F7A4E">
        <w:rPr>
          <w:lang w:val="en-US"/>
        </w:rPr>
        <w:t>a</w:t>
      </w:r>
      <w:r w:rsidRPr="004156B3">
        <w:t>);</w:t>
      </w:r>
      <w:r w:rsidR="004156B3" w:rsidRPr="004156B3">
        <w:tab/>
      </w:r>
      <w:r w:rsidR="00CB0CFF">
        <w:t xml:space="preserve">    </w:t>
      </w:r>
      <w:r w:rsidR="004156B3" w:rsidRPr="004156B3">
        <w:t>%</w:t>
      </w:r>
      <w:r w:rsidR="00CB0CFF" w:rsidRPr="004156B3">
        <w:t>εφαρμογή</w:t>
      </w:r>
      <w:r w:rsidR="004156B3" w:rsidRPr="004156B3">
        <w:t xml:space="preserve"> </w:t>
      </w:r>
      <w:r w:rsidR="00CB0CFF" w:rsidRPr="004156B3">
        <w:t>μετασχηματισμού</w:t>
      </w:r>
      <w:r w:rsidR="004156B3" w:rsidRPr="004156B3">
        <w:t xml:space="preserve"> </w:t>
      </w:r>
      <w:r w:rsidR="00CB0CFF">
        <w:t>Ζ</w:t>
      </w:r>
    </w:p>
    <w:p w14:paraId="413C7F3A" w14:textId="12212A57" w:rsidR="007F7A4E" w:rsidRDefault="007F7A4E" w:rsidP="007F7A4E">
      <w:pPr>
        <w:jc w:val="both"/>
      </w:pPr>
      <w:proofErr w:type="spellStart"/>
      <w:proofErr w:type="gramStart"/>
      <w:r w:rsidRPr="007F7A4E">
        <w:rPr>
          <w:lang w:val="en-US"/>
        </w:rPr>
        <w:t>zplane</w:t>
      </w:r>
      <w:proofErr w:type="spellEnd"/>
      <w:r w:rsidRPr="004156B3">
        <w:t>(</w:t>
      </w:r>
      <w:proofErr w:type="gramEnd"/>
      <w:r w:rsidRPr="007F7A4E">
        <w:rPr>
          <w:lang w:val="en-US"/>
        </w:rPr>
        <w:t>z</w:t>
      </w:r>
      <w:r w:rsidRPr="004156B3">
        <w:t xml:space="preserve">, </w:t>
      </w:r>
      <w:r w:rsidRPr="007F7A4E">
        <w:rPr>
          <w:lang w:val="en-US"/>
        </w:rPr>
        <w:t>p</w:t>
      </w:r>
      <w:r w:rsidRPr="004156B3">
        <w:t>);</w:t>
      </w:r>
      <w:r w:rsidR="004156B3" w:rsidRPr="004156B3">
        <w:tab/>
      </w:r>
      <w:r w:rsidR="004156B3" w:rsidRPr="004156B3">
        <w:tab/>
      </w:r>
      <w:r w:rsidR="00CB0CFF">
        <w:t xml:space="preserve">    </w:t>
      </w:r>
      <w:r w:rsidR="004156B3" w:rsidRPr="004156B3">
        <w:t>%</w:t>
      </w:r>
      <w:r w:rsidR="00CB0CFF" w:rsidRPr="004156B3">
        <w:t>εφαρμογή</w:t>
      </w:r>
      <w:r w:rsidR="004156B3" w:rsidRPr="004156B3">
        <w:t xml:space="preserve"> </w:t>
      </w:r>
      <w:r w:rsidR="00CB0CFF" w:rsidRPr="004156B3">
        <w:t>μετασχηματισμού</w:t>
      </w:r>
      <w:r w:rsidR="004156B3" w:rsidRPr="004156B3">
        <w:t xml:space="preserve"> ζ</w:t>
      </w:r>
    </w:p>
    <w:p w14:paraId="1D620514" w14:textId="4879A470" w:rsidR="00CB0CFF" w:rsidRPr="00CB0CFF" w:rsidRDefault="00CB0CFF" w:rsidP="007F7A4E">
      <w:pPr>
        <w:jc w:val="both"/>
      </w:pPr>
      <w:r w:rsidRPr="00CB0CFF">
        <w:t>(</w:t>
      </w:r>
      <w:r>
        <w:t xml:space="preserve">Πριν τρέξω το πρόγραμμα στον </w:t>
      </w:r>
      <w:r>
        <w:rPr>
          <w:lang w:val="en-US"/>
        </w:rPr>
        <w:t>editor</w:t>
      </w:r>
      <w:r w:rsidRPr="00CB0CFF">
        <w:t xml:space="preserve"> </w:t>
      </w:r>
      <w:r>
        <w:t xml:space="preserve">γράφω στο </w:t>
      </w:r>
      <w:r>
        <w:rPr>
          <w:lang w:val="en-US"/>
        </w:rPr>
        <w:t>command</w:t>
      </w:r>
      <w:r>
        <w:t xml:space="preserve">: </w:t>
      </w:r>
      <w:r>
        <w:rPr>
          <w:lang w:val="en-US"/>
        </w:rPr>
        <w:t>pkg</w:t>
      </w:r>
      <w:r w:rsidRPr="00CB0CFF">
        <w:t xml:space="preserve"> </w:t>
      </w:r>
      <w:r>
        <w:rPr>
          <w:lang w:val="en-US"/>
        </w:rPr>
        <w:t>load</w:t>
      </w:r>
      <w:r w:rsidRPr="00CB0CFF">
        <w:t xml:space="preserve"> </w:t>
      </w:r>
      <w:r>
        <w:rPr>
          <w:lang w:val="en-US"/>
        </w:rPr>
        <w:t>signal</w:t>
      </w:r>
      <w:r w:rsidRPr="00CB0CFF">
        <w:t xml:space="preserve">, </w:t>
      </w:r>
      <w:r>
        <w:rPr>
          <w:lang w:val="en-US"/>
        </w:rPr>
        <w:t>pkg</w:t>
      </w:r>
      <w:r w:rsidRPr="00CB0CFF">
        <w:t xml:space="preserve"> </w:t>
      </w:r>
      <w:r>
        <w:rPr>
          <w:lang w:val="en-US"/>
        </w:rPr>
        <w:t>list</w:t>
      </w:r>
      <w:r w:rsidRPr="00CB0CFF">
        <w:t>)</w:t>
      </w:r>
    </w:p>
    <w:p w14:paraId="482ED067" w14:textId="76E28688" w:rsidR="007F7A4E" w:rsidRDefault="007F7A4E" w:rsidP="007F7A4E">
      <w:pPr>
        <w:jc w:val="both"/>
      </w:pPr>
    </w:p>
    <w:p w14:paraId="6B5004AB" w14:textId="00757645" w:rsidR="00CB0CFF" w:rsidRPr="004156B3" w:rsidRDefault="00CB0CFF" w:rsidP="007F7A4E">
      <w:pPr>
        <w:jc w:val="both"/>
      </w:pPr>
      <w:r>
        <w:rPr>
          <w:noProof/>
        </w:rPr>
        <w:drawing>
          <wp:inline distT="0" distB="0" distL="0" distR="0" wp14:anchorId="3546F5E1" wp14:editId="62848CF9">
            <wp:extent cx="3985846" cy="3778946"/>
            <wp:effectExtent l="0" t="0" r="0" b="0"/>
            <wp:docPr id="47" name="Εικόνα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2.1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1811" cy="3794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DD5A9" w14:textId="77777777" w:rsidR="00367EE0" w:rsidRPr="00367EE0" w:rsidRDefault="00367EE0" w:rsidP="00514CD5">
      <w:pPr>
        <w:jc w:val="both"/>
      </w:pPr>
    </w:p>
    <w:p w14:paraId="12FA90DC" w14:textId="77777777" w:rsidR="00367EE0" w:rsidRPr="00367EE0" w:rsidRDefault="00367EE0" w:rsidP="00514CD5">
      <w:pPr>
        <w:jc w:val="both"/>
      </w:pPr>
    </w:p>
    <w:p w14:paraId="319400F2" w14:textId="77777777" w:rsidR="00933879" w:rsidRPr="00CB0CFF" w:rsidRDefault="00933879" w:rsidP="00933879">
      <w:pPr>
        <w:pStyle w:val="af1"/>
        <w:numPr>
          <w:ilvl w:val="0"/>
          <w:numId w:val="8"/>
        </w:numPr>
        <w:jc w:val="both"/>
        <w:rPr>
          <w:b/>
        </w:rPr>
      </w:pPr>
      <w:r w:rsidRPr="00CB0CFF">
        <w:rPr>
          <w:b/>
        </w:rPr>
        <w:t xml:space="preserve">Να βρεθεί ο αντίστροφος μετασχηματισμός Ζ της </w:t>
      </w:r>
      <w:r w:rsidR="00A5106F" w:rsidRPr="00CB0CFF">
        <w:rPr>
          <w:b/>
        </w:rPr>
        <w:t>παραπάνω</w:t>
      </w:r>
      <w:r w:rsidRPr="00CB0CFF">
        <w:rPr>
          <w:b/>
        </w:rPr>
        <w:t xml:space="preserve"> συνάρτησης μεταφοράς</w:t>
      </w:r>
    </w:p>
    <w:p w14:paraId="15F50029" w14:textId="77777777" w:rsidR="00933879" w:rsidRPr="008D4C0F" w:rsidRDefault="00933879" w:rsidP="008D4C0F">
      <w:pPr>
        <w:pStyle w:val="af1"/>
        <w:ind w:left="360"/>
        <w:jc w:val="both"/>
        <w:rPr>
          <w:i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X(z)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den>
          </m:f>
        </m:oMath>
      </m:oMathPara>
    </w:p>
    <w:p w14:paraId="7313D9DE" w14:textId="77777777" w:rsidR="008D4C0F" w:rsidRDefault="008D4C0F" w:rsidP="008D4C0F">
      <w:pPr>
        <w:pStyle w:val="af1"/>
        <w:ind w:left="360"/>
        <w:jc w:val="both"/>
        <w:rPr>
          <w:i/>
          <w:lang w:val="en-US"/>
        </w:rPr>
      </w:pPr>
    </w:p>
    <w:p w14:paraId="5B9A0398" w14:textId="77777777" w:rsidR="00FF1BFC" w:rsidRPr="00FF1BFC" w:rsidRDefault="00FF1BFC" w:rsidP="00FF1BFC">
      <w:pPr>
        <w:pStyle w:val="af1"/>
        <w:ind w:left="360"/>
        <w:jc w:val="both"/>
        <w:rPr>
          <w:i/>
          <w:lang w:val="en-US"/>
        </w:rPr>
      </w:pPr>
      <w:r w:rsidRPr="00FF1BFC">
        <w:rPr>
          <w:i/>
          <w:lang w:val="en-US"/>
        </w:rPr>
        <w:t>b</w:t>
      </w:r>
      <w:proofErr w:type="gramStart"/>
      <w:r w:rsidRPr="00FF1BFC">
        <w:rPr>
          <w:i/>
          <w:lang w:val="en-US"/>
        </w:rPr>
        <w:t>=[</w:t>
      </w:r>
      <w:proofErr w:type="gramEnd"/>
      <w:r w:rsidRPr="00FF1BFC">
        <w:rPr>
          <w:i/>
          <w:lang w:val="en-US"/>
        </w:rPr>
        <w:t>4 0 -2];</w:t>
      </w:r>
    </w:p>
    <w:p w14:paraId="3E88D86D" w14:textId="77777777" w:rsidR="00FF1BFC" w:rsidRPr="00FF1BFC" w:rsidRDefault="00FF1BFC" w:rsidP="00FF1BFC">
      <w:pPr>
        <w:pStyle w:val="af1"/>
        <w:ind w:left="360"/>
        <w:jc w:val="both"/>
        <w:rPr>
          <w:i/>
          <w:lang w:val="en-US"/>
        </w:rPr>
      </w:pPr>
      <w:r w:rsidRPr="00FF1BFC">
        <w:rPr>
          <w:i/>
          <w:lang w:val="en-US"/>
        </w:rPr>
        <w:t>a</w:t>
      </w:r>
      <w:proofErr w:type="gramStart"/>
      <w:r w:rsidRPr="00FF1BFC">
        <w:rPr>
          <w:i/>
          <w:lang w:val="en-US"/>
        </w:rPr>
        <w:t>=[</w:t>
      </w:r>
      <w:proofErr w:type="gramEnd"/>
      <w:r w:rsidRPr="00FF1BFC">
        <w:rPr>
          <w:i/>
          <w:lang w:val="en-US"/>
        </w:rPr>
        <w:t>1 0 -1];</w:t>
      </w:r>
    </w:p>
    <w:p w14:paraId="22E3B141" w14:textId="77777777" w:rsidR="00FF1BFC" w:rsidRPr="00C36AEE" w:rsidRDefault="00FF1BFC" w:rsidP="008D4C0F">
      <w:pPr>
        <w:pStyle w:val="af1"/>
        <w:ind w:left="360"/>
        <w:jc w:val="both"/>
        <w:rPr>
          <w:i/>
          <w:lang w:val="en-US"/>
        </w:rPr>
      </w:pPr>
      <w:r w:rsidRPr="00FF1BFC">
        <w:rPr>
          <w:i/>
          <w:lang w:val="en-US"/>
        </w:rPr>
        <w:t>[</w:t>
      </w:r>
      <w:proofErr w:type="spellStart"/>
      <w:proofErr w:type="gramStart"/>
      <w:r w:rsidRPr="00FF1BFC">
        <w:rPr>
          <w:i/>
          <w:lang w:val="en-US"/>
        </w:rPr>
        <w:t>r,p</w:t>
      </w:r>
      <w:proofErr w:type="gramEnd"/>
      <w:r w:rsidRPr="00FF1BFC">
        <w:rPr>
          <w:i/>
          <w:lang w:val="en-US"/>
        </w:rPr>
        <w:t>,k</w:t>
      </w:r>
      <w:proofErr w:type="spellEnd"/>
      <w:r w:rsidRPr="00FF1BFC">
        <w:rPr>
          <w:i/>
          <w:lang w:val="en-US"/>
        </w:rPr>
        <w:t>]=</w:t>
      </w:r>
      <w:proofErr w:type="spellStart"/>
      <w:r w:rsidRPr="00FF1BFC">
        <w:rPr>
          <w:i/>
          <w:lang w:val="en-US"/>
        </w:rPr>
        <w:t>residuez</w:t>
      </w:r>
      <w:proofErr w:type="spellEnd"/>
      <w:r w:rsidRPr="00FF1BFC">
        <w:rPr>
          <w:i/>
          <w:lang w:val="en-US"/>
        </w:rPr>
        <w:t>(</w:t>
      </w:r>
      <w:proofErr w:type="spellStart"/>
      <w:r w:rsidRPr="00FF1BFC">
        <w:rPr>
          <w:i/>
          <w:lang w:val="en-US"/>
        </w:rPr>
        <w:t>b,a</w:t>
      </w:r>
      <w:proofErr w:type="spellEnd"/>
      <w:r w:rsidRPr="00FF1BFC">
        <w:rPr>
          <w:i/>
          <w:lang w:val="en-US"/>
        </w:rPr>
        <w:t>)</w:t>
      </w:r>
    </w:p>
    <w:p w14:paraId="1413D46C" w14:textId="77777777" w:rsidR="00FF1BFC" w:rsidRPr="00C36AEE" w:rsidRDefault="00FF1BFC" w:rsidP="00933879">
      <w:pPr>
        <w:pStyle w:val="af1"/>
        <w:ind w:left="360"/>
        <w:jc w:val="both"/>
        <w:rPr>
          <w:i/>
          <w:lang w:val="en-US"/>
        </w:rPr>
      </w:pPr>
    </w:p>
    <w:p w14:paraId="57C8E37D" w14:textId="340AD089" w:rsidR="005F686B" w:rsidRPr="00757793" w:rsidRDefault="00757793" w:rsidP="005F686B">
      <w:pPr>
        <w:pStyle w:val="af1"/>
        <w:ind w:left="360"/>
        <w:jc w:val="both"/>
        <w:rPr>
          <w:noProof/>
          <w:lang w:val="en-US"/>
        </w:rPr>
      </w:pPr>
      <w:r>
        <w:rPr>
          <w:noProof/>
          <w:lang w:val="en-US"/>
        </w:rPr>
        <w:drawing>
          <wp:inline distT="0" distB="0" distL="0" distR="0" wp14:anchorId="1DEEDF8E" wp14:editId="5677D5EA">
            <wp:extent cx="2087880" cy="3018692"/>
            <wp:effectExtent l="0" t="0" r="7620" b="0"/>
            <wp:docPr id="48" name="Εικόνα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2.1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9375" cy="3020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CC0B59" w14:textId="77777777" w:rsidR="00F501E7" w:rsidRDefault="00F501E7" w:rsidP="005F686B">
      <w:pPr>
        <w:pStyle w:val="af1"/>
        <w:ind w:left="360"/>
        <w:jc w:val="both"/>
        <w:rPr>
          <w:noProof/>
        </w:rPr>
      </w:pPr>
    </w:p>
    <w:p w14:paraId="3EDC4679" w14:textId="77777777" w:rsidR="00F501E7" w:rsidRDefault="00F501E7" w:rsidP="005F686B">
      <w:pPr>
        <w:pStyle w:val="af1"/>
        <w:ind w:left="360"/>
        <w:jc w:val="both"/>
        <w:rPr>
          <w:noProof/>
        </w:rPr>
      </w:pPr>
    </w:p>
    <w:p w14:paraId="084DF686" w14:textId="33B6D047" w:rsidR="00FF1BFC" w:rsidRPr="00181790" w:rsidRDefault="00181790" w:rsidP="00181790">
      <w:pPr>
        <w:jc w:val="both"/>
        <w:rPr>
          <w:noProof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r>
            <m:rPr>
              <m:sty m:val="p"/>
            </m:rP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z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+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den>
          </m:f>
          <m:r>
            <w:rPr>
              <w:rFonts w:ascii="Cambria Math" w:hAnsi="Cambria Math"/>
            </w:rPr>
            <m:t>+2</m:t>
          </m:r>
        </m:oMath>
      </m:oMathPara>
    </w:p>
    <w:p w14:paraId="31F72961" w14:textId="77777777" w:rsidR="00FF1BFC" w:rsidRPr="005F686B" w:rsidRDefault="00B71A15" w:rsidP="00FF1BFC">
      <w:pPr>
        <w:jc w:val="both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e>
              </m:d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+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-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2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+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-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+2δ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</m:d>
        </m:oMath>
      </m:oMathPara>
    </w:p>
    <w:p w14:paraId="71FB38A4" w14:textId="77777777" w:rsidR="00FF1BFC" w:rsidRPr="00FF1BFC" w:rsidRDefault="00FF1BFC" w:rsidP="00933879">
      <w:pPr>
        <w:pStyle w:val="af1"/>
        <w:ind w:left="360"/>
        <w:jc w:val="both"/>
      </w:pPr>
    </w:p>
    <w:p w14:paraId="4DB8D394" w14:textId="77777777" w:rsidR="00317BB2" w:rsidRDefault="00317BB2" w:rsidP="00317BB2">
      <w:pPr>
        <w:pStyle w:val="1"/>
      </w:pPr>
      <w:r>
        <w:t>Παράδοση</w:t>
      </w:r>
    </w:p>
    <w:p w14:paraId="4699B31A" w14:textId="77777777" w:rsidR="00317BB2" w:rsidRPr="00514CD5" w:rsidRDefault="00317BB2" w:rsidP="00514CD5">
      <w:pPr>
        <w:jc w:val="both"/>
      </w:pPr>
      <w:r>
        <w:t xml:space="preserve">Οι εργασίες είναι </w:t>
      </w:r>
      <w:r w:rsidRPr="00317BB2">
        <w:rPr>
          <w:b/>
        </w:rPr>
        <w:t>ατομικές</w:t>
      </w:r>
      <w:r>
        <w:t xml:space="preserve"> και θα πρέπει να ανέβουν στο </w:t>
      </w:r>
      <w:proofErr w:type="spellStart"/>
      <w:r>
        <w:rPr>
          <w:lang w:val="en-US"/>
        </w:rPr>
        <w:t>eclass</w:t>
      </w:r>
      <w:proofErr w:type="spellEnd"/>
      <w:r>
        <w:t xml:space="preserve">. Δημιουργήσετε ένα συμπιεσμένο φάκελο </w:t>
      </w:r>
      <w:r w:rsidR="00514CD5">
        <w:t xml:space="preserve">με όνομα </w:t>
      </w:r>
      <w:r w:rsidR="00514CD5">
        <w:rPr>
          <w:lang w:val="en-US"/>
        </w:rPr>
        <w:t>OMX</w:t>
      </w:r>
      <w:r w:rsidR="00514CD5" w:rsidRPr="00514CD5">
        <w:t>_</w:t>
      </w:r>
      <w:r w:rsidR="00514CD5">
        <w:rPr>
          <w:lang w:val="en-US"/>
        </w:rPr>
        <w:t>YYYY</w:t>
      </w:r>
      <w:r w:rsidR="00514CD5">
        <w:t>_lab1</w:t>
      </w:r>
      <w:r w:rsidR="00514CD5" w:rsidRPr="00514CD5">
        <w:t>.</w:t>
      </w:r>
      <w:r w:rsidR="00514CD5">
        <w:rPr>
          <w:lang w:val="en-US"/>
        </w:rPr>
        <w:t>zip</w:t>
      </w:r>
      <w:r w:rsidR="00514CD5" w:rsidRPr="00514CD5">
        <w:t>, όπου X ο αριθμός ομάδας</w:t>
      </w:r>
      <w:r w:rsidR="00514CD5">
        <w:t xml:space="preserve"> εργαστηρίου και YYYY το ΑΜ σας. Ο φάκελος </w:t>
      </w:r>
      <w:r>
        <w:t>θα περιέχει</w:t>
      </w:r>
      <w:r w:rsidR="00514CD5">
        <w:t xml:space="preserve"> </w:t>
      </w:r>
      <w:r w:rsidR="00602E90">
        <w:t xml:space="preserve">μια αναφορά (αρχείο </w:t>
      </w:r>
      <w:r w:rsidR="00602E90">
        <w:rPr>
          <w:lang w:val="en-US"/>
        </w:rPr>
        <w:t>word</w:t>
      </w:r>
      <w:r w:rsidR="00602E90">
        <w:t>)</w:t>
      </w:r>
      <w:r w:rsidR="00602E90" w:rsidRPr="006477E1">
        <w:t xml:space="preserve"> </w:t>
      </w:r>
      <w:r w:rsidR="00602E90">
        <w:t xml:space="preserve">για όσα ερωτήματα απαιτούν λύση στο χαρτί και επίσης με τον κώδικα, τις γραφικές παραστάσεις και τις απαραίτητες εξηγήσεις. Επίσης στο φάκελο θα συμπεριλάβετε </w:t>
      </w:r>
      <w:r w:rsidR="00514CD5">
        <w:t>τ</w:t>
      </w:r>
      <w:r>
        <w:t xml:space="preserve">α αρχεία </w:t>
      </w:r>
      <w:r w:rsidRPr="00317BB2">
        <w:t>που δημιουργ</w:t>
      </w:r>
      <w:r>
        <w:t>ήσατε (</w:t>
      </w:r>
      <w:r w:rsidRPr="00514CD5">
        <w:rPr>
          <w:lang w:val="en-US"/>
        </w:rPr>
        <w:t>m</w:t>
      </w:r>
      <w:r w:rsidRPr="00317BB2">
        <w:t>-</w:t>
      </w:r>
      <w:r w:rsidRPr="00514CD5">
        <w:rPr>
          <w:lang w:val="en-US"/>
        </w:rPr>
        <w:t>files</w:t>
      </w:r>
      <w:r>
        <w:t xml:space="preserve"> με </w:t>
      </w:r>
      <w:r w:rsidRPr="00514CD5">
        <w:rPr>
          <w:lang w:val="en-US"/>
        </w:rPr>
        <w:t>scripts</w:t>
      </w:r>
      <w:r w:rsidRPr="00317BB2">
        <w:t xml:space="preserve"> </w:t>
      </w:r>
      <w:r>
        <w:t xml:space="preserve">και </w:t>
      </w:r>
      <w:r w:rsidRPr="00514CD5">
        <w:rPr>
          <w:lang w:val="en-US"/>
        </w:rPr>
        <w:t>functions</w:t>
      </w:r>
      <w:r w:rsidRPr="00317BB2">
        <w:t>)</w:t>
      </w:r>
      <w:r w:rsidR="006477E1">
        <w:t xml:space="preserve"> </w:t>
      </w:r>
      <w:r w:rsidR="00514CD5" w:rsidRPr="00514CD5">
        <w:t xml:space="preserve">Σε όλες τις γραφικές </w:t>
      </w:r>
      <w:bookmarkStart w:id="0" w:name="_GoBack"/>
      <w:bookmarkEnd w:id="0"/>
      <w:r w:rsidR="00514CD5" w:rsidRPr="00514CD5">
        <w:t xml:space="preserve">παραστάσεις </w:t>
      </w:r>
      <w:r w:rsidR="00514CD5">
        <w:t>να</w:t>
      </w:r>
      <w:r w:rsidR="00514CD5" w:rsidRPr="00514CD5">
        <w:t xml:space="preserve"> εμφανί</w:t>
      </w:r>
      <w:r w:rsidR="00514CD5">
        <w:t>ζ</w:t>
      </w:r>
      <w:r w:rsidR="00514CD5" w:rsidRPr="00514CD5">
        <w:t xml:space="preserve">ετε ονόματα στους άξονες. </w:t>
      </w:r>
    </w:p>
    <w:p w14:paraId="1178BA39" w14:textId="77777777" w:rsidR="00317BB2" w:rsidRDefault="00317BB2" w:rsidP="00317BB2">
      <w:pPr>
        <w:rPr>
          <w:i/>
        </w:rPr>
      </w:pPr>
      <w:r w:rsidRPr="00317BB2">
        <w:rPr>
          <w:i/>
        </w:rPr>
        <w:t>Κώδικάς που δεν τρέχει</w:t>
      </w:r>
      <w:r w:rsidR="00514CD5">
        <w:rPr>
          <w:i/>
        </w:rPr>
        <w:t xml:space="preserve"> ή δεν εμφανίζει τις ζητούμενες γραφικές παραστάσεις δε θα</w:t>
      </w:r>
      <w:r w:rsidRPr="00317BB2">
        <w:rPr>
          <w:i/>
        </w:rPr>
        <w:t xml:space="preserve"> βαθμολογείται καθόλου.</w:t>
      </w:r>
      <w:r w:rsidR="00514CD5">
        <w:rPr>
          <w:i/>
        </w:rPr>
        <w:t xml:space="preserve"> Εκπρόθεσμες εργασίες δεν λαμβάνονται υπόψιν και δ</w:t>
      </w:r>
      <w:r w:rsidR="00514CD5">
        <w:rPr>
          <w:rStyle w:val="af4"/>
          <w:i/>
        </w:rPr>
        <w:t xml:space="preserve">ε </w:t>
      </w:r>
      <w:r w:rsidR="00514CD5" w:rsidRPr="00514CD5">
        <w:rPr>
          <w:rStyle w:val="af4"/>
          <w:i/>
        </w:rPr>
        <w:t>θα δοθεί καμία παράταση</w:t>
      </w:r>
      <w:r w:rsidR="00514CD5">
        <w:rPr>
          <w:rStyle w:val="af4"/>
        </w:rPr>
        <w:t>.</w:t>
      </w:r>
    </w:p>
    <w:p w14:paraId="5F8CE503" w14:textId="77777777" w:rsidR="00514CD5" w:rsidRPr="0063556B" w:rsidRDefault="00317BB2">
      <w:pPr>
        <w:rPr>
          <w:i/>
        </w:rPr>
      </w:pPr>
      <w:r>
        <w:rPr>
          <w:i/>
        </w:rPr>
        <w:t>Σε περίπτωση αντιγραφής</w:t>
      </w:r>
      <w:r w:rsidR="00514CD5">
        <w:rPr>
          <w:i/>
        </w:rPr>
        <w:t xml:space="preserve"> εργασίας</w:t>
      </w:r>
      <w:r>
        <w:rPr>
          <w:i/>
        </w:rPr>
        <w:t>, μηδενίζεται το μάθημα</w:t>
      </w:r>
      <w:r w:rsidR="00514CD5">
        <w:rPr>
          <w:i/>
        </w:rPr>
        <w:t xml:space="preserve"> </w:t>
      </w:r>
      <w:r w:rsidR="00514CD5" w:rsidRPr="0013704E">
        <w:rPr>
          <w:b/>
          <w:i/>
        </w:rPr>
        <w:t>και για τους δύο</w:t>
      </w:r>
      <w:r w:rsidR="00514CD5">
        <w:rPr>
          <w:i/>
        </w:rPr>
        <w:t xml:space="preserve"> εμπλεκόμενους.</w:t>
      </w:r>
    </w:p>
    <w:sectPr w:rsidR="00514CD5" w:rsidRPr="0063556B" w:rsidSect="00181790">
      <w:headerReference w:type="even" r:id="rId22"/>
      <w:headerReference w:type="default" r:id="rId23"/>
      <w:footerReference w:type="default" r:id="rId24"/>
      <w:headerReference w:type="first" r:id="rId25"/>
      <w:pgSz w:w="11906" w:h="16838"/>
      <w:pgMar w:top="1440" w:right="1800" w:bottom="1440" w:left="1800" w:header="708" w:footer="708" w:gutter="0"/>
      <w:pgBorders w:offsetFrom="page">
        <w:top w:val="outset" w:sz="6" w:space="24" w:color="auto"/>
        <w:left w:val="outset" w:sz="6" w:space="24" w:color="auto"/>
        <w:bottom w:val="inset" w:sz="6" w:space="24" w:color="auto"/>
        <w:right w:val="inset" w:sz="6" w:space="24" w:color="auto"/>
      </w:pgBorders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C54C6DF" w14:textId="77777777" w:rsidR="00B71A15" w:rsidRDefault="00B71A15" w:rsidP="00931DE5">
      <w:pPr>
        <w:spacing w:after="0" w:line="240" w:lineRule="auto"/>
      </w:pPr>
      <w:r>
        <w:separator/>
      </w:r>
    </w:p>
  </w:endnote>
  <w:endnote w:type="continuationSeparator" w:id="0">
    <w:p w14:paraId="2A8387D5" w14:textId="77777777" w:rsidR="00B71A15" w:rsidRDefault="00B71A15" w:rsidP="00931D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A1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02117106"/>
      <w:docPartObj>
        <w:docPartGallery w:val="Page Numbers (Bottom of Page)"/>
        <w:docPartUnique/>
      </w:docPartObj>
    </w:sdtPr>
    <w:sdtContent>
      <w:p w14:paraId="3A53F1ED" w14:textId="3B02FEC9" w:rsidR="00181790" w:rsidRDefault="00181790">
        <w:pPr>
          <w:pStyle w:val="af3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6432" behindDoc="0" locked="0" layoutInCell="1" allowOverlap="1" wp14:anchorId="4532A9BC" wp14:editId="13DC8208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9" name="Διπλή αγκύλη 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25D6FE7" w14:textId="77777777" w:rsidR="00181790" w:rsidRDefault="00181790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t>2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4532A9BC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Διπλή αγκύλη 9" o:spid="_x0000_s1057" type="#_x0000_t185" style="position:absolute;margin-left:0;margin-top:0;width:43.45pt;height:18.8pt;z-index:251666432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n3UVQIAAHMEAAAOAAAAZHJzL2Uyb0RvYy54bWysVMFuEzEQvSPxD5bvdLOhSdNVN1XVUoRU&#10;IFLhA7y2N2vqtc3Yyaac+AFufAcS4oCAf9j+ErPeTUiBEyKRrBnb8/xm3syenG5qTdYSvLImp+nB&#10;iBJpuBXKLHP6+tXloxklPjAjmLZG5vRWeno6f/jgpHGZHNvKaiGBIIjxWeNyWoXgsiTxvJI18wfW&#10;SYOHpYWaBXRhmQhgDaLXOhmPRtOksSAcWC69x92L/pDOI35ZSh5elqWXgeicIrcQV4hr0a3J/IRl&#10;S2CuUnygwf6BRc2UwUd3UBcsMLIC9QdUrThYb8twwG2d2LJUXMYcMJt09Fs21xVzMuaCxfFuVyb/&#10;/2D5i/UCiBI5PabEsBolaj+23+7etz/aT6T93H5pv999QOcrOe6K1TifYcy1W0CXrndXlt94Yux5&#10;xcxSngHYppJMIMW0u5/cC+gcj6GkaJ5bgW+xVbCxbpsS6g4QK0I2UZ7bnTxyEwjHzckknaUTSjge&#10;jR/PjqZRvoRl22AHPjyVtiadkdMCGL+RYcEUxDfY+sqHKJIYUmXiDSVlrVHyNdMknU6nR5E1y4bL&#10;iL5FjflarcSl0jo6sCzONRAMzell/A3Bfv+aNqRBwrPJ0STSuHfo9zFmo+7/NwywKyNir3bFfTLY&#10;gSnd20hTm6HaXYF7ocKm2AyaFVbcYt3B9hOAE4tGZeEdJQ12f0792xUDSYl+ZlC74/TwsBuX6KAB&#10;+7vFdpcZjhA5DZT05nnoR2vlQC0rfCGNGRt7hjqXKmwbomcz8MXORuve6Oz78davb8X8JwAAAP//&#10;AwBQSwMEFAAGAAgAAAAhAP8vKureAAAAAwEAAA8AAABkcnMvZG93bnJldi54bWxMj81OwzAQhO+V&#10;eAdrkbi1Dn9pG7KpEBWgcmhLQULc3HhJIuJ1FLut+/YYLvSy0mhGM9/ms2BasafeNZYRLkcJCOLS&#10;6oYrhPe3x+EEhPOKtWotE8KRHMyKs0GuMm0P/Er7ja9ELGGXKYTa+y6T0pU1GeVGtiOO3pftjfJR&#10;9pXUvTrEctPKqyRJpVENx4VadfRQU/m92RmEJ77RISxXyfrlI/1cP08Xt/P5AvHiPNzfgfAU/H8Y&#10;fvEjOhSRaWt3rJ1oEeIj/u9Gb5JOQWwRrscpyCKXp+zFDwAAAP//AwBQSwECLQAUAAYACAAAACEA&#10;toM4kv4AAADhAQAAEwAAAAAAAAAAAAAAAAAAAAAAW0NvbnRlbnRfVHlwZXNdLnhtbFBLAQItABQA&#10;BgAIAAAAIQA4/SH/1gAAAJQBAAALAAAAAAAAAAAAAAAAAC8BAABfcmVscy8ucmVsc1BLAQItABQA&#10;BgAIAAAAIQChmn3UVQIAAHMEAAAOAAAAAAAAAAAAAAAAAC4CAABkcnMvZTJvRG9jLnhtbFBLAQIt&#10;ABQABgAIAAAAIQD/Lyrq3gAAAAMBAAAPAAAAAAAAAAAAAAAAAK8EAABkcnMvZG93bnJldi54bWxQ&#10;SwUGAAAAAAQABADzAAAAugUAAAAA&#10;" filled="t" strokecolor="gray" strokeweight="2.25pt">
                  <v:textbox inset=",0,,0">
                    <w:txbxContent>
                      <w:p w14:paraId="625D6FE7" w14:textId="77777777" w:rsidR="00181790" w:rsidRDefault="00181790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t>2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5408" behindDoc="0" locked="0" layoutInCell="1" allowOverlap="1" wp14:anchorId="43A66AD6" wp14:editId="41EDD053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8" name="Ευθύγραμμο βέλος σύνδεσης 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039973EA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8" o:spid="_x0000_s1026" type="#_x0000_t32" style="position:absolute;margin-left:0;margin-top:0;width:434.5pt;height:0;z-index:2516654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/mtWgIAAGMEAAAOAAAAZHJzL2Uyb0RvYy54bWysVM2O0zAQviPxDlbu3SSl3c1GTVcoabks&#10;UGmXB3Btp7FIbMv2Nq0QB1hx5MhjcOBPIAHaN0hfibH7o124IIQiuWOP55tvZj53dLZqarRk2nAp&#10;siA+igLEBJGUi0UWPLuc9pIAGYsFxbUULAvWzARn4/v3Rq1KWV9WsqZMIwARJm1VFlTWqjQMDalY&#10;g82RVEyAs5S6wRa2ehFSjVtAb+qwH0XHYSs1VVoSZgycFltnMPb4ZcmIfVqWhllUZwFws37Vfp27&#10;NRyPcLrQWFWc7Gjgf2DRYC4g6QGqwBajK83/gGo40dLI0h4R2YSyLDlhvgaoJo5+q+aiwor5WqA5&#10;Rh3aZP4fLHmynGnEaRbAoARuYETdu82b7tvmbfdp86r70P2A7wZ1H7v33ffuZvMaba7B97P73H3Z&#10;XHdf4SBxXWyVSQEsFzPt+kBW4kKdS/LcICHzCosF89VcrhWkiF1EeCfEbYwCLvP2saRwB19Z6Vu6&#10;KnXjIKFZaOUntz5Mjq0sInA4HMZJPIQBk70vxOk+UGljHzHZIGdkgbEa80VlcykE6EPq2KfBy3Nj&#10;HS2c7gNcViGnvK69TGqBWuDeP4kiH2FkzanzuntGL+Z5rdESg9KSyH2+SPDcvqbllaAerWKYTna2&#10;xbze2pC9Fg4PKgM+O2srpRen0ekkmSSD3qB/POkNoqLoPZzmg97xND4ZFg+KPC/il45aPEgrTikT&#10;jt1e1vHg72Sze2BbQR6EfehDeBfdNwzI7n89aT9aN82tLuaSrmd6P3JQsr+8e3Xuqdzeg337v2H8&#10;CwAA//8DAFBLAwQUAAYACAAAACEA9aZN19cAAAACAQAADwAAAGRycy9kb3ducmV2LnhtbEyPwU7D&#10;MAyG70i8Q2QkLoil7FCV0nSCoR0QJzYOO3qNaQqNUzXpVt4ejwtcLH36rd+fq9Xse3WkMXaBDdwt&#10;MlDETbAdtwbed5vbAlRMyBb7wGTgmyKs6suLCksbTvxGx21qlZRwLNGAS2kotY6NI49xEQZiyT7C&#10;6DEJjq22I56k3Pd6mWW59tixXHA40NpR87WdvIENuf4pFMvnl+k1y+N+jzfrz9yY66v58QFUojn9&#10;LcNZX9ShFqdDmNhG1RuQR9LvlKzI7wUPZ9R1pf+r1z8AAAD//wMAUEsBAi0AFAAGAAgAAAAhALaD&#10;OJL+AAAA4QEAABMAAAAAAAAAAAAAAAAAAAAAAFtDb250ZW50X1R5cGVzXS54bWxQSwECLQAUAAYA&#10;CAAAACEAOP0h/9YAAACUAQAACwAAAAAAAAAAAAAAAAAvAQAAX3JlbHMvLnJlbHNQSwECLQAUAAYA&#10;CAAAACEAHJf5rVoCAABjBAAADgAAAAAAAAAAAAAAAAAuAgAAZHJzL2Uyb0RvYy54bWxQSwECLQAU&#10;AAYACAAAACEA9aZN19cAAAACAQAADwAAAAAAAAAAAAAAAAC0BAAAZHJzL2Rvd25yZXYueG1sUEsF&#10;BgAAAAAEAAQA8wAAALg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F82D51" w14:textId="77777777" w:rsidR="00B71A15" w:rsidRDefault="00B71A15" w:rsidP="00931DE5">
      <w:pPr>
        <w:spacing w:after="0" w:line="240" w:lineRule="auto"/>
      </w:pPr>
      <w:r>
        <w:separator/>
      </w:r>
    </w:p>
  </w:footnote>
  <w:footnote w:type="continuationSeparator" w:id="0">
    <w:p w14:paraId="0693C2F7" w14:textId="77777777" w:rsidR="00B71A15" w:rsidRDefault="00B71A15" w:rsidP="00931D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AC664B" w14:textId="78002B8D" w:rsidR="00181790" w:rsidRDefault="00181790">
    <w:pPr>
      <w:pStyle w:val="af9"/>
    </w:pPr>
    <w:r>
      <w:rPr>
        <w:noProof/>
      </w:rPr>
      <w:pict w14:anchorId="2ED9E3A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189969" o:spid="_x0000_s2054" type="#_x0000_t136" style="position:absolute;margin-left:0;margin-top:0;width:515.15pt;height:70.25pt;rotation:315;z-index:-251655168;mso-position-horizontal:center;mso-position-horizontal-relative:margin;mso-position-vertical:center;mso-position-vertical-relative:margin" o:allowincell="f" fillcolor="#bfbfbf [2412]" stroked="f">
          <v:fill opacity=".5"/>
          <v:textpath style="font-family:&quot;Calibri&quot;;font-size:1pt" string="ΣΤΑΜΑΤΟΥΚΟΥ ΑΡΓΥΡΩ 4733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20696B" w14:textId="3E6B578F" w:rsidR="00181790" w:rsidRDefault="00181790">
    <w:pPr>
      <w:pStyle w:val="af9"/>
    </w:pPr>
    <w:r>
      <w:rPr>
        <w:noProof/>
      </w:rPr>
      <w:pict w14:anchorId="5ECB759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189970" o:spid="_x0000_s2055" type="#_x0000_t136" style="position:absolute;margin-left:0;margin-top:0;width:515.15pt;height:70.25pt;rotation:315;z-index:-251653120;mso-position-horizontal:center;mso-position-horizontal-relative:margin;mso-position-vertical:center;mso-position-vertical-relative:margin" o:allowincell="f" fillcolor="#bfbfbf [2412]" stroked="f">
          <v:fill opacity=".5"/>
          <v:textpath style="font-family:&quot;Calibri&quot;;font-size:1pt" string="ΣΤΑΜΑΤΟΥΚΟΥ ΑΡΓΥΡΩ 4733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E4BE2" w14:textId="72FC0914" w:rsidR="00181790" w:rsidRDefault="00181790">
    <w:pPr>
      <w:pStyle w:val="af9"/>
    </w:pPr>
    <w:r>
      <w:rPr>
        <w:noProof/>
      </w:rPr>
      <w:pict w14:anchorId="055A445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189968" o:spid="_x0000_s2053" type="#_x0000_t136" style="position:absolute;margin-left:0;margin-top:0;width:515.15pt;height:70.25pt;rotation:315;z-index:-251657216;mso-position-horizontal:center;mso-position-horizontal-relative:margin;mso-position-vertical:center;mso-position-vertical-relative:margin" o:allowincell="f" fillcolor="#bfbfbf [2412]" stroked="f">
          <v:fill opacity=".5"/>
          <v:textpath style="font-family:&quot;Calibri&quot;;font-size:1pt" string="ΣΤΑΜΑΤΟΥΚΟΥ ΑΡΓΥΡΩ 4733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E263C6"/>
    <w:multiLevelType w:val="hybridMultilevel"/>
    <w:tmpl w:val="7AB8558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4226A"/>
    <w:multiLevelType w:val="hybridMultilevel"/>
    <w:tmpl w:val="5D40D19A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3AF0FA0"/>
    <w:multiLevelType w:val="hybridMultilevel"/>
    <w:tmpl w:val="239EE0B4"/>
    <w:lvl w:ilvl="0" w:tplc="12E8A03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l-GR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47C41D8"/>
    <w:multiLevelType w:val="hybridMultilevel"/>
    <w:tmpl w:val="5F4A247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DF02368"/>
    <w:multiLevelType w:val="hybridMultilevel"/>
    <w:tmpl w:val="90E4223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031F79"/>
    <w:multiLevelType w:val="hybridMultilevel"/>
    <w:tmpl w:val="55446A2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082262E"/>
    <w:multiLevelType w:val="hybridMultilevel"/>
    <w:tmpl w:val="EEC0ED5C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8F96F9C"/>
    <w:multiLevelType w:val="hybridMultilevel"/>
    <w:tmpl w:val="5D40D19A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6A33625F"/>
    <w:multiLevelType w:val="hybridMultilevel"/>
    <w:tmpl w:val="D5FA7ED2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91A1C6D"/>
    <w:multiLevelType w:val="hybridMultilevel"/>
    <w:tmpl w:val="7AB8558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9"/>
  </w:num>
  <w:num w:numId="3">
    <w:abstractNumId w:val="0"/>
  </w:num>
  <w:num w:numId="4">
    <w:abstractNumId w:val="3"/>
  </w:num>
  <w:num w:numId="5">
    <w:abstractNumId w:val="2"/>
  </w:num>
  <w:num w:numId="6">
    <w:abstractNumId w:val="8"/>
  </w:num>
  <w:num w:numId="7">
    <w:abstractNumId w:val="6"/>
  </w:num>
  <w:num w:numId="8">
    <w:abstractNumId w:val="1"/>
  </w:num>
  <w:num w:numId="9">
    <w:abstractNumId w:val="7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20"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4089"/>
    <w:rsid w:val="000253C5"/>
    <w:rsid w:val="00030A34"/>
    <w:rsid w:val="00032E4C"/>
    <w:rsid w:val="00086B62"/>
    <w:rsid w:val="000B52FB"/>
    <w:rsid w:val="000F2B61"/>
    <w:rsid w:val="000F3D44"/>
    <w:rsid w:val="000F3FD9"/>
    <w:rsid w:val="00130BA0"/>
    <w:rsid w:val="00133AC6"/>
    <w:rsid w:val="0013704E"/>
    <w:rsid w:val="00137CA7"/>
    <w:rsid w:val="0018039A"/>
    <w:rsid w:val="00181790"/>
    <w:rsid w:val="001B417C"/>
    <w:rsid w:val="001B4FAB"/>
    <w:rsid w:val="00221E96"/>
    <w:rsid w:val="00263E38"/>
    <w:rsid w:val="00286373"/>
    <w:rsid w:val="002E079B"/>
    <w:rsid w:val="00317BB2"/>
    <w:rsid w:val="00367EE0"/>
    <w:rsid w:val="003D3BF4"/>
    <w:rsid w:val="003F4089"/>
    <w:rsid w:val="00407240"/>
    <w:rsid w:val="004156B3"/>
    <w:rsid w:val="004242B7"/>
    <w:rsid w:val="00453C26"/>
    <w:rsid w:val="004812CB"/>
    <w:rsid w:val="00493170"/>
    <w:rsid w:val="004E5517"/>
    <w:rsid w:val="00514CD5"/>
    <w:rsid w:val="00516C6C"/>
    <w:rsid w:val="00523486"/>
    <w:rsid w:val="005235FA"/>
    <w:rsid w:val="005D738A"/>
    <w:rsid w:val="005F686B"/>
    <w:rsid w:val="00602E90"/>
    <w:rsid w:val="006142F1"/>
    <w:rsid w:val="0063556B"/>
    <w:rsid w:val="006418BC"/>
    <w:rsid w:val="006418FB"/>
    <w:rsid w:val="006477E1"/>
    <w:rsid w:val="00667622"/>
    <w:rsid w:val="00672934"/>
    <w:rsid w:val="006A3DBA"/>
    <w:rsid w:val="00702256"/>
    <w:rsid w:val="00712A6C"/>
    <w:rsid w:val="00736862"/>
    <w:rsid w:val="00757793"/>
    <w:rsid w:val="007F5986"/>
    <w:rsid w:val="007F7A4E"/>
    <w:rsid w:val="00822656"/>
    <w:rsid w:val="00870750"/>
    <w:rsid w:val="008721C9"/>
    <w:rsid w:val="008A737E"/>
    <w:rsid w:val="008D4C0F"/>
    <w:rsid w:val="008F5254"/>
    <w:rsid w:val="00931DE5"/>
    <w:rsid w:val="00933879"/>
    <w:rsid w:val="00975F53"/>
    <w:rsid w:val="0099429A"/>
    <w:rsid w:val="00997811"/>
    <w:rsid w:val="009C7348"/>
    <w:rsid w:val="009E58C2"/>
    <w:rsid w:val="00A056E3"/>
    <w:rsid w:val="00A5106F"/>
    <w:rsid w:val="00A8454D"/>
    <w:rsid w:val="00AF1697"/>
    <w:rsid w:val="00B56F2A"/>
    <w:rsid w:val="00B606A2"/>
    <w:rsid w:val="00B71A15"/>
    <w:rsid w:val="00B76B5F"/>
    <w:rsid w:val="00BE77B6"/>
    <w:rsid w:val="00C157D7"/>
    <w:rsid w:val="00C36AEE"/>
    <w:rsid w:val="00C627CE"/>
    <w:rsid w:val="00C65885"/>
    <w:rsid w:val="00C77675"/>
    <w:rsid w:val="00C84F15"/>
    <w:rsid w:val="00CB0CFF"/>
    <w:rsid w:val="00CC7B2C"/>
    <w:rsid w:val="00D42E59"/>
    <w:rsid w:val="00D8153D"/>
    <w:rsid w:val="00DC360F"/>
    <w:rsid w:val="00E3772D"/>
    <w:rsid w:val="00E44ADB"/>
    <w:rsid w:val="00E53339"/>
    <w:rsid w:val="00EA414E"/>
    <w:rsid w:val="00F220EB"/>
    <w:rsid w:val="00F501E7"/>
    <w:rsid w:val="00F547F3"/>
    <w:rsid w:val="00F55F24"/>
    <w:rsid w:val="00FF1B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1"/>
    </o:shapelayout>
  </w:shapeDefaults>
  <w:decimalSymbol w:val=","/>
  <w:listSeparator w:val=";"/>
  <w14:docId w14:val="27235335"/>
  <w15:chartTrackingRefBased/>
  <w15:docId w15:val="{A752503B-B3B3-4830-A489-F1B4FBB8CA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l-GR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4089"/>
  </w:style>
  <w:style w:type="paragraph" w:styleId="1">
    <w:name w:val="heading 1"/>
    <w:basedOn w:val="a"/>
    <w:next w:val="a"/>
    <w:link w:val="1Char"/>
    <w:uiPriority w:val="9"/>
    <w:qFormat/>
    <w:rsid w:val="003F408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3F408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3F408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3F408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3F408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3F408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3F408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3F408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3F408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3F408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3"/>
    <w:uiPriority w:val="10"/>
    <w:rsid w:val="003F408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1Char">
    <w:name w:val="Επικεφαλίδα 1 Char"/>
    <w:basedOn w:val="a0"/>
    <w:link w:val="1"/>
    <w:uiPriority w:val="9"/>
    <w:rsid w:val="003F408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Char">
    <w:name w:val="Επικεφαλίδα 2 Char"/>
    <w:basedOn w:val="a0"/>
    <w:link w:val="2"/>
    <w:uiPriority w:val="9"/>
    <w:semiHidden/>
    <w:rsid w:val="003F408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3F408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3F408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3F408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3F408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3F408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3F408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3F408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3F408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Subtitle"/>
    <w:basedOn w:val="a"/>
    <w:next w:val="a"/>
    <w:link w:val="Char0"/>
    <w:uiPriority w:val="11"/>
    <w:qFormat/>
    <w:rsid w:val="003F408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5"/>
    <w:uiPriority w:val="11"/>
    <w:rsid w:val="003F4089"/>
    <w:rPr>
      <w:rFonts w:asciiTheme="majorHAnsi" w:eastAsiaTheme="majorEastAsia" w:hAnsiTheme="majorHAnsi" w:cstheme="majorBidi"/>
      <w:sz w:val="24"/>
      <w:szCs w:val="24"/>
    </w:rPr>
  </w:style>
  <w:style w:type="character" w:styleId="a6">
    <w:name w:val="Strong"/>
    <w:basedOn w:val="a0"/>
    <w:uiPriority w:val="22"/>
    <w:qFormat/>
    <w:rsid w:val="003F4089"/>
    <w:rPr>
      <w:b/>
      <w:bCs/>
    </w:rPr>
  </w:style>
  <w:style w:type="character" w:styleId="a7">
    <w:name w:val="Emphasis"/>
    <w:basedOn w:val="a0"/>
    <w:uiPriority w:val="20"/>
    <w:qFormat/>
    <w:rsid w:val="003F4089"/>
    <w:rPr>
      <w:i/>
      <w:iCs/>
    </w:rPr>
  </w:style>
  <w:style w:type="paragraph" w:styleId="a8">
    <w:name w:val="No Spacing"/>
    <w:link w:val="Char1"/>
    <w:uiPriority w:val="1"/>
    <w:qFormat/>
    <w:rsid w:val="003F4089"/>
    <w:pPr>
      <w:spacing w:after="0" w:line="240" w:lineRule="auto"/>
    </w:pPr>
  </w:style>
  <w:style w:type="paragraph" w:styleId="a9">
    <w:name w:val="Quote"/>
    <w:basedOn w:val="a"/>
    <w:next w:val="a"/>
    <w:link w:val="Char2"/>
    <w:uiPriority w:val="29"/>
    <w:qFormat/>
    <w:rsid w:val="003F408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2">
    <w:name w:val="Απόσπασμα Char"/>
    <w:basedOn w:val="a0"/>
    <w:link w:val="a9"/>
    <w:uiPriority w:val="29"/>
    <w:rsid w:val="003F4089"/>
    <w:rPr>
      <w:i/>
      <w:iCs/>
      <w:color w:val="404040" w:themeColor="text1" w:themeTint="BF"/>
    </w:rPr>
  </w:style>
  <w:style w:type="paragraph" w:styleId="aa">
    <w:name w:val="Intense Quote"/>
    <w:basedOn w:val="a"/>
    <w:next w:val="a"/>
    <w:link w:val="Char3"/>
    <w:uiPriority w:val="30"/>
    <w:qFormat/>
    <w:rsid w:val="003F408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3">
    <w:name w:val="Έντονο απόσπ. Char"/>
    <w:basedOn w:val="a0"/>
    <w:link w:val="aa"/>
    <w:uiPriority w:val="30"/>
    <w:rsid w:val="003F408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b">
    <w:name w:val="Subtle Emphasis"/>
    <w:basedOn w:val="a0"/>
    <w:uiPriority w:val="19"/>
    <w:qFormat/>
    <w:rsid w:val="003F4089"/>
    <w:rPr>
      <w:i/>
      <w:iCs/>
      <w:color w:val="404040" w:themeColor="text1" w:themeTint="BF"/>
    </w:rPr>
  </w:style>
  <w:style w:type="character" w:styleId="ac">
    <w:name w:val="Intense Emphasis"/>
    <w:basedOn w:val="a0"/>
    <w:uiPriority w:val="21"/>
    <w:qFormat/>
    <w:rsid w:val="003F4089"/>
    <w:rPr>
      <w:b/>
      <w:bCs/>
      <w:i/>
      <w:iCs/>
    </w:rPr>
  </w:style>
  <w:style w:type="character" w:styleId="ad">
    <w:name w:val="Subtle Reference"/>
    <w:basedOn w:val="a0"/>
    <w:uiPriority w:val="31"/>
    <w:qFormat/>
    <w:rsid w:val="003F4089"/>
    <w:rPr>
      <w:smallCaps/>
      <w:color w:val="404040" w:themeColor="text1" w:themeTint="BF"/>
      <w:u w:val="single" w:color="7F7F7F" w:themeColor="text1" w:themeTint="80"/>
    </w:rPr>
  </w:style>
  <w:style w:type="character" w:styleId="ae">
    <w:name w:val="Intense Reference"/>
    <w:basedOn w:val="a0"/>
    <w:uiPriority w:val="32"/>
    <w:qFormat/>
    <w:rsid w:val="003F4089"/>
    <w:rPr>
      <w:b/>
      <w:bCs/>
      <w:smallCaps/>
      <w:spacing w:val="5"/>
      <w:u w:val="single"/>
    </w:rPr>
  </w:style>
  <w:style w:type="character" w:styleId="af">
    <w:name w:val="Book Title"/>
    <w:basedOn w:val="a0"/>
    <w:uiPriority w:val="33"/>
    <w:qFormat/>
    <w:rsid w:val="003F4089"/>
    <w:rPr>
      <w:b/>
      <w:bCs/>
      <w:smallCaps/>
    </w:rPr>
  </w:style>
  <w:style w:type="paragraph" w:styleId="af0">
    <w:name w:val="TOC Heading"/>
    <w:basedOn w:val="1"/>
    <w:next w:val="a"/>
    <w:uiPriority w:val="39"/>
    <w:semiHidden/>
    <w:unhideWhenUsed/>
    <w:qFormat/>
    <w:rsid w:val="003F4089"/>
    <w:pPr>
      <w:outlineLvl w:val="9"/>
    </w:pPr>
  </w:style>
  <w:style w:type="paragraph" w:styleId="af1">
    <w:name w:val="List Paragraph"/>
    <w:basedOn w:val="a"/>
    <w:uiPriority w:val="34"/>
    <w:qFormat/>
    <w:rsid w:val="003F4089"/>
    <w:pPr>
      <w:ind w:left="720"/>
      <w:contextualSpacing/>
    </w:pPr>
  </w:style>
  <w:style w:type="character" w:styleId="af2">
    <w:name w:val="Placeholder Text"/>
    <w:basedOn w:val="a0"/>
    <w:uiPriority w:val="99"/>
    <w:semiHidden/>
    <w:rsid w:val="004242B7"/>
    <w:rPr>
      <w:color w:val="808080"/>
    </w:rPr>
  </w:style>
  <w:style w:type="paragraph" w:styleId="af3">
    <w:name w:val="footer"/>
    <w:basedOn w:val="a"/>
    <w:link w:val="Char4"/>
    <w:uiPriority w:val="99"/>
    <w:unhideWhenUsed/>
    <w:rsid w:val="00514CD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514CD5"/>
  </w:style>
  <w:style w:type="character" w:styleId="af4">
    <w:name w:val="page number"/>
    <w:basedOn w:val="a0"/>
    <w:uiPriority w:val="99"/>
    <w:semiHidden/>
    <w:unhideWhenUsed/>
    <w:rsid w:val="00514CD5"/>
  </w:style>
  <w:style w:type="paragraph" w:styleId="af5">
    <w:name w:val="footnote text"/>
    <w:basedOn w:val="a"/>
    <w:link w:val="Char5"/>
    <w:uiPriority w:val="99"/>
    <w:semiHidden/>
    <w:unhideWhenUsed/>
    <w:rsid w:val="00931DE5"/>
    <w:pPr>
      <w:spacing w:after="0" w:line="240" w:lineRule="auto"/>
    </w:pPr>
  </w:style>
  <w:style w:type="character" w:customStyle="1" w:styleId="Char5">
    <w:name w:val="Κείμενο υποσημείωσης Char"/>
    <w:basedOn w:val="a0"/>
    <w:link w:val="af5"/>
    <w:uiPriority w:val="99"/>
    <w:semiHidden/>
    <w:rsid w:val="00931DE5"/>
  </w:style>
  <w:style w:type="character" w:styleId="af6">
    <w:name w:val="footnote reference"/>
    <w:basedOn w:val="a0"/>
    <w:uiPriority w:val="99"/>
    <w:semiHidden/>
    <w:unhideWhenUsed/>
    <w:rsid w:val="00931DE5"/>
    <w:rPr>
      <w:vertAlign w:val="superscript"/>
    </w:rPr>
  </w:style>
  <w:style w:type="paragraph" w:styleId="af7">
    <w:name w:val="endnote text"/>
    <w:basedOn w:val="a"/>
    <w:link w:val="Char6"/>
    <w:uiPriority w:val="99"/>
    <w:semiHidden/>
    <w:unhideWhenUsed/>
    <w:rsid w:val="006477E1"/>
    <w:pPr>
      <w:spacing w:after="0" w:line="240" w:lineRule="auto"/>
    </w:pPr>
  </w:style>
  <w:style w:type="character" w:customStyle="1" w:styleId="Char6">
    <w:name w:val="Κείμενο σημείωσης τέλους Char"/>
    <w:basedOn w:val="a0"/>
    <w:link w:val="af7"/>
    <w:uiPriority w:val="99"/>
    <w:semiHidden/>
    <w:rsid w:val="006477E1"/>
  </w:style>
  <w:style w:type="character" w:styleId="af8">
    <w:name w:val="endnote reference"/>
    <w:basedOn w:val="a0"/>
    <w:uiPriority w:val="99"/>
    <w:semiHidden/>
    <w:unhideWhenUsed/>
    <w:rsid w:val="006477E1"/>
    <w:rPr>
      <w:vertAlign w:val="superscript"/>
    </w:rPr>
  </w:style>
  <w:style w:type="character" w:customStyle="1" w:styleId="Char1">
    <w:name w:val="Χωρίς διάστιχο Char"/>
    <w:basedOn w:val="a0"/>
    <w:link w:val="a8"/>
    <w:uiPriority w:val="1"/>
    <w:rsid w:val="00C36AEE"/>
  </w:style>
  <w:style w:type="paragraph" w:styleId="af9">
    <w:name w:val="header"/>
    <w:basedOn w:val="a"/>
    <w:link w:val="Char7"/>
    <w:uiPriority w:val="99"/>
    <w:unhideWhenUsed/>
    <w:rsid w:val="0018179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7">
    <w:name w:val="Κεφαλίδα Char"/>
    <w:basedOn w:val="a0"/>
    <w:link w:val="af9"/>
    <w:uiPriority w:val="99"/>
    <w:rsid w:val="001817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41215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07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0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image" Target="media/image11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7B824032-C9A1-4DC8-96F3-CF6248EB31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983</Words>
  <Characters>5310</Characters>
  <Application>Microsoft Office Word</Application>
  <DocSecurity>0</DocSecurity>
  <Lines>44</Lines>
  <Paragraphs>1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Ψηφιακή Επεξεργασία Σήματος</vt:lpstr>
    </vt:vector>
  </TitlesOfParts>
  <Company>ΤΠ4733</Company>
  <LinksUpToDate>false</LinksUpToDate>
  <CharactersWithSpaces>6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Ψηφιακή Επεξεργασία Σήματος</dc:title>
  <dc:subject/>
  <dc:creator>Alex Roniotis</dc:creator>
  <cp:keywords/>
  <dc:description/>
  <cp:lastModifiedBy>Argy</cp:lastModifiedBy>
  <cp:revision>4</cp:revision>
  <dcterms:created xsi:type="dcterms:W3CDTF">2019-05-21T16:18:00Z</dcterms:created>
  <dcterms:modified xsi:type="dcterms:W3CDTF">2019-05-21T16:34:00Z</dcterms:modified>
</cp:coreProperties>
</file>